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5716" w:type="dxa"/>
        <w:jc w:val="center"/>
        <w:tblLook w:val="04A0" w:firstRow="1" w:lastRow="0" w:firstColumn="1" w:lastColumn="0" w:noHBand="0" w:noVBand="1"/>
      </w:tblPr>
      <w:tblGrid>
        <w:gridCol w:w="4800"/>
        <w:gridCol w:w="10916"/>
      </w:tblGrid>
      <w:tr w:rsidR="00B9730F" w:rsidRPr="00340B59" w:rsidTr="00B9730F">
        <w:trPr>
          <w:jc w:val="center"/>
        </w:trPr>
        <w:tc>
          <w:tcPr>
            <w:tcW w:w="4800" w:type="dxa"/>
            <w:shd w:val="clear" w:color="auto" w:fill="auto"/>
          </w:tcPr>
          <w:p w:rsidR="00B9730F" w:rsidRPr="00A66035" w:rsidRDefault="00B9730F" w:rsidP="00B9730F">
            <w:pPr>
              <w:spacing w:line="26" w:lineRule="atLeast"/>
              <w:contextualSpacing/>
              <w:mirrorIndents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bookmarkStart w:id="0" w:name="_Hlk113615296"/>
            <w:bookmarkEnd w:id="0"/>
            <w:r w:rsidRPr="00A66035">
              <w:rPr>
                <w:rFonts w:ascii="Times New Roman" w:hAnsi="Times New Roman" w:cs="Times New Roman"/>
                <w:iCs/>
                <w:sz w:val="24"/>
                <w:szCs w:val="24"/>
              </w:rPr>
              <w:t>UBND QUẬN NAM TỪ LIÊM</w:t>
            </w:r>
          </w:p>
          <w:p w:rsidR="00B9730F" w:rsidRPr="00340B59" w:rsidRDefault="00B9730F" w:rsidP="00B9730F">
            <w:pPr>
              <w:spacing w:line="26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A66035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RƯỜNG THCS PHƯƠNG CANH</w:t>
            </w:r>
          </w:p>
        </w:tc>
        <w:tc>
          <w:tcPr>
            <w:tcW w:w="10916" w:type="dxa"/>
            <w:shd w:val="clear" w:color="auto" w:fill="auto"/>
          </w:tcPr>
          <w:p w:rsidR="00B9730F" w:rsidRPr="009E1241" w:rsidRDefault="00B9730F" w:rsidP="00B9730F">
            <w:pPr>
              <w:spacing w:line="26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ĐỀ KIỂM TRA </w:t>
            </w:r>
            <w:r w:rsidR="001A61DF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ĐÁNH GIÁ </w:t>
            </w:r>
            <w:r w:rsidR="00072020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GIỮA KÌ II</w:t>
            </w:r>
            <w:r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 xml:space="preserve"> </w:t>
            </w:r>
            <w:r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NĂM HỌ</w:t>
            </w:r>
            <w:r w:rsidR="00274C86"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C 2023 - 2024</w:t>
            </w:r>
          </w:p>
          <w:p w:rsidR="0051622F" w:rsidRPr="009E1241" w:rsidRDefault="00B9730F" w:rsidP="0051622F">
            <w:pPr>
              <w:spacing w:line="26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pt-BR"/>
              </w:rPr>
            </w:pPr>
            <w:r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  <w:lang w:val="pt-BR"/>
              </w:rPr>
              <w:t xml:space="preserve">MÔN: TOÁN 7 </w:t>
            </w:r>
            <w:r w:rsidR="0051622F"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  <w:lang w:val="pt-BR"/>
              </w:rPr>
              <w:t>– BỘ SÁCH CÁNH DIỀU</w:t>
            </w:r>
          </w:p>
          <w:p w:rsidR="00B9730F" w:rsidRPr="00340B59" w:rsidRDefault="00B9730F" w:rsidP="0051622F">
            <w:pPr>
              <w:spacing w:line="26" w:lineRule="atLeast"/>
              <w:contextualSpacing/>
              <w:mirrorIndents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9E1241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Thời gian: </w:t>
            </w:r>
            <w:r w:rsidRPr="009E1241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90</w:t>
            </w:r>
            <w:r w:rsidRPr="009E124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phút (không kể thời gian giao đề)</w:t>
            </w:r>
          </w:p>
        </w:tc>
      </w:tr>
    </w:tbl>
    <w:p w:rsidR="00B9730F" w:rsidRPr="00340B59" w:rsidRDefault="00B9730F" w:rsidP="00B179E3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B179E3" w:rsidRPr="00340B59" w:rsidRDefault="00B179E3" w:rsidP="009E4179">
      <w:pPr>
        <w:numPr>
          <w:ilvl w:val="0"/>
          <w:numId w:val="1"/>
        </w:numPr>
        <w:spacing w:after="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340B5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KHUNG MA TRẬN ĐỀ KIỂM TRA </w:t>
      </w:r>
      <w:r w:rsidR="00072020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ĐÁNH GIÁ GIỮA KÌ II</w:t>
      </w:r>
      <w:r w:rsidRPr="00340B59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TOÁN 7</w:t>
      </w:r>
    </w:p>
    <w:tbl>
      <w:tblPr>
        <w:tblStyle w:val="TableGrid"/>
        <w:tblW w:w="5125" w:type="pct"/>
        <w:tblInd w:w="-318" w:type="dxa"/>
        <w:tblLayout w:type="fixed"/>
        <w:tblLook w:val="04A0" w:firstRow="1" w:lastRow="0" w:firstColumn="1" w:lastColumn="0" w:noHBand="0" w:noVBand="1"/>
      </w:tblPr>
      <w:tblGrid>
        <w:gridCol w:w="837"/>
        <w:gridCol w:w="1179"/>
        <w:gridCol w:w="1811"/>
        <w:gridCol w:w="1389"/>
        <w:gridCol w:w="1213"/>
        <w:gridCol w:w="1253"/>
        <w:gridCol w:w="1501"/>
        <w:gridCol w:w="1247"/>
        <w:gridCol w:w="1268"/>
        <w:gridCol w:w="1281"/>
        <w:gridCol w:w="1275"/>
        <w:gridCol w:w="1253"/>
      </w:tblGrid>
      <w:tr w:rsidR="00B9730F" w:rsidRPr="00340B59" w:rsidTr="00933065">
        <w:trPr>
          <w:trHeight w:val="886"/>
        </w:trPr>
        <w:tc>
          <w:tcPr>
            <w:tcW w:w="270" w:type="pct"/>
            <w:vMerge w:val="restart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T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80" w:type="pct"/>
            <w:vMerge w:val="restart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Chương/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Chủ đề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bCs/>
                <w:noProof/>
                <w:spacing w:val="-8"/>
                <w:lang w:val="vi-VN"/>
              </w:rPr>
            </w:pPr>
          </w:p>
        </w:tc>
        <w:tc>
          <w:tcPr>
            <w:tcW w:w="584" w:type="pct"/>
            <w:vMerge w:val="restart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Nội dung/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đơn vị kiến thức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3362" w:type="pct"/>
            <w:gridSpan w:val="8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Mức độ đánh giá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ổng % điểm</w:t>
            </w:r>
          </w:p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</w:tr>
      <w:tr w:rsidR="00B9730F" w:rsidRPr="00340B59" w:rsidTr="00933065">
        <w:trPr>
          <w:trHeight w:val="145"/>
        </w:trPr>
        <w:tc>
          <w:tcPr>
            <w:tcW w:w="270" w:type="pct"/>
            <w:vMerge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80" w:type="pct"/>
            <w:vMerge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84" w:type="pct"/>
            <w:vMerge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839" w:type="pct"/>
            <w:gridSpan w:val="2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Nhận biết</w:t>
            </w:r>
          </w:p>
        </w:tc>
        <w:tc>
          <w:tcPr>
            <w:tcW w:w="888" w:type="pct"/>
            <w:gridSpan w:val="2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hông hiểu</w:t>
            </w:r>
          </w:p>
        </w:tc>
        <w:tc>
          <w:tcPr>
            <w:tcW w:w="811" w:type="pct"/>
            <w:gridSpan w:val="2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Vận dụng</w:t>
            </w:r>
          </w:p>
        </w:tc>
        <w:tc>
          <w:tcPr>
            <w:tcW w:w="824" w:type="pct"/>
            <w:gridSpan w:val="2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Vận dụng cao</w:t>
            </w: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</w:tr>
      <w:tr w:rsidR="00B9730F" w:rsidRPr="00340B59" w:rsidTr="00933065">
        <w:trPr>
          <w:trHeight w:val="139"/>
        </w:trPr>
        <w:tc>
          <w:tcPr>
            <w:tcW w:w="270" w:type="pct"/>
            <w:vMerge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80" w:type="pct"/>
            <w:vMerge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84" w:type="pct"/>
            <w:vMerge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NKQ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ind w:hanging="11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L</w:t>
            </w: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NKQ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L</w:t>
            </w: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NKQ</w:t>
            </w: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L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NKQ</w:t>
            </w: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TL</w:t>
            </w: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</w:tr>
      <w:tr w:rsidR="007D254A" w:rsidRPr="00340B59" w:rsidTr="00602B60">
        <w:trPr>
          <w:trHeight w:val="836"/>
        </w:trPr>
        <w:tc>
          <w:tcPr>
            <w:tcW w:w="270" w:type="pct"/>
            <w:vMerge w:val="restart"/>
          </w:tcPr>
          <w:p w:rsidR="007D254A" w:rsidRPr="00340B59" w:rsidRDefault="007D254A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noProof/>
                <w:spacing w:val="-8"/>
                <w:lang w:val="vi-VN"/>
              </w:rPr>
              <w:t>1</w:t>
            </w:r>
          </w:p>
        </w:tc>
        <w:tc>
          <w:tcPr>
            <w:tcW w:w="380" w:type="pct"/>
            <w:vMerge w:val="restart"/>
          </w:tcPr>
          <w:p w:rsidR="007D254A" w:rsidRPr="00340B59" w:rsidRDefault="007D254A" w:rsidP="00B9730F">
            <w:pPr>
              <w:rPr>
                <w:rFonts w:eastAsia="Times New Roman" w:cs="Times New Roman"/>
                <w:b/>
                <w:iCs/>
                <w:noProof/>
                <w:lang w:val="vi-VN"/>
              </w:rPr>
            </w:pPr>
            <w:r w:rsidRPr="00340B59">
              <w:rPr>
                <w:rFonts w:eastAsia="Times New Roman" w:cs="Times New Roman"/>
                <w:b/>
                <w:iCs/>
                <w:noProof/>
                <w:lang w:val="vi-VN"/>
              </w:rPr>
              <w:t xml:space="preserve">Chủ đề </w:t>
            </w:r>
          </w:p>
          <w:p w:rsidR="007D254A" w:rsidRPr="00340B59" w:rsidRDefault="007D254A" w:rsidP="00B9730F">
            <w:pPr>
              <w:rPr>
                <w:rFonts w:eastAsia="Times New Roman" w:cs="Times New Roman"/>
                <w:b/>
                <w:iCs/>
                <w:noProof/>
              </w:rPr>
            </w:pPr>
            <w:r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  <w:t xml:space="preserve">Biểu thức đại số </w:t>
            </w:r>
          </w:p>
        </w:tc>
        <w:tc>
          <w:tcPr>
            <w:tcW w:w="584" w:type="pct"/>
          </w:tcPr>
          <w:p w:rsidR="007D254A" w:rsidRPr="00340B59" w:rsidRDefault="007D254A" w:rsidP="00B9730F">
            <w:pPr>
              <w:rPr>
                <w:rFonts w:eastAsia="Times New Roman" w:cs="Times New Roman"/>
                <w:iCs/>
                <w:noProof/>
                <w:color w:val="000000"/>
              </w:rPr>
            </w:pPr>
            <w:r>
              <w:rPr>
                <w:rFonts w:eastAsia="Times New Roman" w:cs="Times New Roman"/>
                <w:bCs/>
                <w:iCs/>
                <w:noProof/>
              </w:rPr>
              <w:t>Biểu thức số. Biểu thức đại số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7D254A" w:rsidRPr="00340B59" w:rsidRDefault="008D4B30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1</w:t>
            </w:r>
          </w:p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 w:rsidRPr="00340B59">
              <w:rPr>
                <w:rFonts w:cs="Times New Roman"/>
                <w:noProof/>
                <w:spacing w:val="-8"/>
              </w:rPr>
              <w:t>0,</w:t>
            </w:r>
            <w:r w:rsidR="008D4B30">
              <w:rPr>
                <w:rFonts w:cs="Times New Roman"/>
                <w:noProof/>
                <w:spacing w:val="-8"/>
              </w:rPr>
              <w:t>2</w:t>
            </w:r>
            <w:r w:rsidRPr="00340B59">
              <w:rPr>
                <w:rFonts w:cs="Times New Roman"/>
                <w:noProof/>
                <w:spacing w:val="-8"/>
              </w:rPr>
              <w:t>5đ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7D254A" w:rsidRPr="00A02CC9" w:rsidRDefault="00DB0B6E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Câu 2</w:t>
            </w:r>
          </w:p>
          <w:p w:rsidR="00DB0B6E" w:rsidRPr="00A02CC9" w:rsidRDefault="00DB0B6E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0,25đ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7D254A" w:rsidRPr="00A02CC9" w:rsidRDefault="007D254A" w:rsidP="00DB0B6E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405" w:type="pct"/>
            <w:vAlign w:val="center"/>
          </w:tcPr>
          <w:p w:rsidR="007D254A" w:rsidRPr="00340B59" w:rsidRDefault="007D254A" w:rsidP="001432F1">
            <w:pPr>
              <w:rPr>
                <w:rFonts w:cs="Times New Roman"/>
                <w:noProof/>
                <w:spacing w:val="-8"/>
              </w:rPr>
            </w:pPr>
          </w:p>
          <w:p w:rsidR="007D254A" w:rsidRPr="00340B59" w:rsidRDefault="00AC618C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5</w:t>
            </w:r>
            <w:r w:rsidR="007D254A" w:rsidRPr="00340B59">
              <w:rPr>
                <w:rFonts w:cs="Times New Roman"/>
                <w:noProof/>
                <w:spacing w:val="-8"/>
              </w:rPr>
              <w:t>%</w:t>
            </w:r>
          </w:p>
        </w:tc>
      </w:tr>
      <w:tr w:rsidR="007D254A" w:rsidRPr="00340B59" w:rsidTr="00933065">
        <w:trPr>
          <w:trHeight w:val="656"/>
        </w:trPr>
        <w:tc>
          <w:tcPr>
            <w:tcW w:w="270" w:type="pct"/>
            <w:vMerge/>
          </w:tcPr>
          <w:p w:rsidR="007D254A" w:rsidRPr="00340B59" w:rsidRDefault="007D254A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80" w:type="pct"/>
            <w:vMerge/>
          </w:tcPr>
          <w:p w:rsidR="007D254A" w:rsidRPr="00340B59" w:rsidRDefault="007D254A" w:rsidP="00B9730F">
            <w:pPr>
              <w:rPr>
                <w:rFonts w:eastAsia="Times New Roman" w:cs="Times New Roman"/>
                <w:b/>
                <w:iCs/>
                <w:noProof/>
                <w:lang w:val="vi-VN"/>
              </w:rPr>
            </w:pPr>
          </w:p>
        </w:tc>
        <w:tc>
          <w:tcPr>
            <w:tcW w:w="584" w:type="pct"/>
          </w:tcPr>
          <w:p w:rsidR="007D254A" w:rsidRPr="00340B59" w:rsidRDefault="007D254A" w:rsidP="00B9730F">
            <w:pPr>
              <w:rPr>
                <w:rFonts w:eastAsia="Times New Roman" w:cs="Times New Roman"/>
                <w:iCs/>
                <w:noProof/>
                <w:color w:val="000000"/>
              </w:rPr>
            </w:pPr>
            <w:r>
              <w:rPr>
                <w:rFonts w:eastAsia="Times New Roman" w:cs="Times New Roman"/>
                <w:bCs/>
                <w:iCs/>
                <w:noProof/>
              </w:rPr>
              <w:t>Đa thức một biến. Nghiệm của đa thức một biến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7D254A" w:rsidRDefault="008D4B30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3,4,5,6</w:t>
            </w:r>
          </w:p>
          <w:p w:rsidR="008D4B30" w:rsidRPr="00340B59" w:rsidRDefault="008D4B30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(1 đ)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  <w:p w:rsidR="007D254A" w:rsidRPr="00A02CC9" w:rsidRDefault="00DB0B6E" w:rsidP="00DB0B6E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Câu 1b,2a,2b</w:t>
            </w:r>
          </w:p>
          <w:p w:rsidR="007D254A" w:rsidRPr="00A02CC9" w:rsidRDefault="009A5054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1,75đ</w:t>
            </w: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7D254A" w:rsidRPr="00A02CC9" w:rsidRDefault="004C2C1E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Câu 1a,2d</w:t>
            </w:r>
          </w:p>
          <w:p w:rsidR="004C2C1E" w:rsidRPr="00A02CC9" w:rsidRDefault="004C2C1E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1,25đ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  <w:tc>
          <w:tcPr>
            <w:tcW w:w="405" w:type="pct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  <w:p w:rsidR="007D254A" w:rsidRPr="00340B59" w:rsidRDefault="001622EE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4</w:t>
            </w:r>
            <w:r w:rsidR="007D254A">
              <w:rPr>
                <w:rFonts w:cs="Times New Roman"/>
                <w:noProof/>
                <w:spacing w:val="-8"/>
              </w:rPr>
              <w:t>0</w:t>
            </w:r>
            <w:r w:rsidR="007D254A" w:rsidRPr="00340B59">
              <w:rPr>
                <w:rFonts w:cs="Times New Roman"/>
                <w:noProof/>
                <w:spacing w:val="-8"/>
              </w:rPr>
              <w:t>%</w:t>
            </w:r>
          </w:p>
        </w:tc>
      </w:tr>
      <w:tr w:rsidR="007D254A" w:rsidRPr="00340B59" w:rsidTr="00933065">
        <w:trPr>
          <w:trHeight w:val="656"/>
        </w:trPr>
        <w:tc>
          <w:tcPr>
            <w:tcW w:w="270" w:type="pct"/>
            <w:vMerge/>
          </w:tcPr>
          <w:p w:rsidR="007D254A" w:rsidRPr="00340B59" w:rsidRDefault="007D254A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380" w:type="pct"/>
            <w:vMerge/>
          </w:tcPr>
          <w:p w:rsidR="007D254A" w:rsidRPr="00340B59" w:rsidRDefault="007D254A" w:rsidP="00B9730F">
            <w:pPr>
              <w:rPr>
                <w:rFonts w:eastAsia="Times New Roman" w:cs="Times New Roman"/>
                <w:b/>
                <w:iCs/>
                <w:noProof/>
                <w:lang w:val="vi-VN"/>
              </w:rPr>
            </w:pPr>
          </w:p>
        </w:tc>
        <w:tc>
          <w:tcPr>
            <w:tcW w:w="584" w:type="pct"/>
          </w:tcPr>
          <w:p w:rsidR="007D254A" w:rsidRDefault="007D254A" w:rsidP="00B9730F">
            <w:pPr>
              <w:rPr>
                <w:rFonts w:eastAsia="Times New Roman" w:cs="Times New Roman"/>
                <w:bCs/>
                <w:iCs/>
                <w:noProof/>
              </w:rPr>
            </w:pPr>
            <w:r>
              <w:rPr>
                <w:rFonts w:eastAsia="Times New Roman" w:cs="Times New Roman"/>
                <w:bCs/>
                <w:iCs/>
                <w:noProof/>
              </w:rPr>
              <w:t>Phép cộn</w:t>
            </w:r>
            <w:r w:rsidR="00933065">
              <w:rPr>
                <w:rFonts w:eastAsia="Times New Roman" w:cs="Times New Roman"/>
                <w:bCs/>
                <w:iCs/>
                <w:noProof/>
              </w:rPr>
              <w:t xml:space="preserve">g, phép trừ, phép nhân, phép chia </w:t>
            </w:r>
            <w:r>
              <w:rPr>
                <w:rFonts w:eastAsia="Times New Roman" w:cs="Times New Roman"/>
                <w:bCs/>
                <w:iCs/>
                <w:noProof/>
              </w:rPr>
              <w:t>đa thức một biến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7D254A" w:rsidRPr="00340B59" w:rsidRDefault="007D254A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7D254A" w:rsidRPr="00A02CC9" w:rsidRDefault="00DB7E1F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Câu 7</w:t>
            </w:r>
          </w:p>
          <w:p w:rsidR="00DB7E1F" w:rsidRPr="00A02CC9" w:rsidRDefault="00DB7E1F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0,25đ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7D254A" w:rsidRPr="00A02CC9" w:rsidRDefault="005300FD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Câu 2c</w:t>
            </w:r>
          </w:p>
          <w:p w:rsidR="005300FD" w:rsidRPr="00A02CC9" w:rsidRDefault="005300FD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</w:rPr>
            </w:pPr>
            <w:r w:rsidRPr="00A02CC9">
              <w:rPr>
                <w:rFonts w:cs="Times New Roman"/>
                <w:noProof/>
                <w:color w:val="000000" w:themeColor="text1"/>
                <w:spacing w:val="-8"/>
              </w:rPr>
              <w:t>0,5đ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7D254A" w:rsidRPr="00A02CC9" w:rsidRDefault="007D254A" w:rsidP="00B9730F">
            <w:pPr>
              <w:jc w:val="center"/>
              <w:rPr>
                <w:rFonts w:cs="Times New Roman"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7D254A" w:rsidRDefault="007F3E16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4</w:t>
            </w:r>
          </w:p>
          <w:p w:rsidR="007F3E16" w:rsidRPr="007F3E16" w:rsidRDefault="007F3E16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5đ</w:t>
            </w:r>
          </w:p>
        </w:tc>
        <w:tc>
          <w:tcPr>
            <w:tcW w:w="405" w:type="pct"/>
            <w:vAlign w:val="center"/>
          </w:tcPr>
          <w:p w:rsidR="007D254A" w:rsidRPr="00340B59" w:rsidRDefault="00214614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12,5%</w:t>
            </w:r>
          </w:p>
        </w:tc>
      </w:tr>
      <w:tr w:rsidR="00B9730F" w:rsidRPr="00340B59" w:rsidTr="00933065">
        <w:trPr>
          <w:trHeight w:val="760"/>
        </w:trPr>
        <w:tc>
          <w:tcPr>
            <w:tcW w:w="270" w:type="pct"/>
            <w:vMerge w:val="restart"/>
          </w:tcPr>
          <w:p w:rsidR="00B9730F" w:rsidRPr="00340B59" w:rsidRDefault="007D254A" w:rsidP="00B9730F">
            <w:pPr>
              <w:ind w:hanging="109"/>
              <w:jc w:val="center"/>
              <w:rPr>
                <w:rFonts w:cs="Times New Roman"/>
                <w:b/>
                <w:noProof/>
                <w:spacing w:val="-8"/>
              </w:rPr>
            </w:pPr>
            <w:r>
              <w:rPr>
                <w:rFonts w:cs="Times New Roman"/>
                <w:b/>
                <w:noProof/>
                <w:spacing w:val="-8"/>
              </w:rPr>
              <w:t>2</w:t>
            </w:r>
          </w:p>
        </w:tc>
        <w:tc>
          <w:tcPr>
            <w:tcW w:w="380" w:type="pct"/>
            <w:vMerge w:val="restart"/>
          </w:tcPr>
          <w:p w:rsidR="00B9730F" w:rsidRPr="00340B59" w:rsidRDefault="00B9730F" w:rsidP="00B9730F">
            <w:pPr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</w:pPr>
            <w:r w:rsidRPr="00340B59"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  <w:t>Chủ đề</w:t>
            </w:r>
          </w:p>
          <w:p w:rsidR="00B9730F" w:rsidRPr="00340B59" w:rsidRDefault="00E17234" w:rsidP="00B9730F">
            <w:pPr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</w:pPr>
            <w:r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  <w:t>Tam giác</w:t>
            </w:r>
          </w:p>
        </w:tc>
        <w:tc>
          <w:tcPr>
            <w:tcW w:w="584" w:type="pct"/>
          </w:tcPr>
          <w:p w:rsidR="00B9730F" w:rsidRPr="00340B59" w:rsidRDefault="00E17234" w:rsidP="00B9730F">
            <w:pPr>
              <w:jc w:val="both"/>
              <w:rPr>
                <w:rFonts w:eastAsia="Times New Roman" w:cs="Times New Roman"/>
                <w:iCs/>
                <w:noProof/>
              </w:rPr>
            </w:pPr>
            <w:r>
              <w:rPr>
                <w:rFonts w:eastAsia="Times New Roman" w:cs="Times New Roman"/>
                <w:iCs/>
                <w:noProof/>
              </w:rPr>
              <w:t>Tổng các góc của một tam giác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B9730F" w:rsidRDefault="00DB7E1F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8</w:t>
            </w:r>
          </w:p>
          <w:p w:rsidR="00DB7E1F" w:rsidRPr="00340B59" w:rsidRDefault="00DB7E1F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25đ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05" w:type="pct"/>
            <w:vAlign w:val="center"/>
          </w:tcPr>
          <w:p w:rsidR="00B9730F" w:rsidRPr="00340B59" w:rsidRDefault="000E4F52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2,</w:t>
            </w:r>
            <w:r w:rsidR="00B9730F" w:rsidRPr="00340B59">
              <w:rPr>
                <w:rFonts w:cs="Times New Roman"/>
                <w:noProof/>
                <w:spacing w:val="-8"/>
              </w:rPr>
              <w:t>5%</w:t>
            </w:r>
          </w:p>
        </w:tc>
      </w:tr>
      <w:tr w:rsidR="00E17234" w:rsidRPr="00340B59" w:rsidTr="00933065">
        <w:trPr>
          <w:trHeight w:val="1121"/>
        </w:trPr>
        <w:tc>
          <w:tcPr>
            <w:tcW w:w="270" w:type="pct"/>
            <w:vMerge/>
          </w:tcPr>
          <w:p w:rsidR="00E17234" w:rsidRDefault="00E17234" w:rsidP="00B9730F">
            <w:pPr>
              <w:ind w:hanging="109"/>
              <w:jc w:val="center"/>
              <w:rPr>
                <w:rFonts w:cs="Times New Roman"/>
                <w:b/>
                <w:noProof/>
                <w:spacing w:val="-8"/>
              </w:rPr>
            </w:pPr>
          </w:p>
        </w:tc>
        <w:tc>
          <w:tcPr>
            <w:tcW w:w="380" w:type="pct"/>
            <w:vMerge/>
          </w:tcPr>
          <w:p w:rsidR="00E17234" w:rsidRPr="00340B59" w:rsidRDefault="00E17234" w:rsidP="00B9730F">
            <w:pPr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</w:pPr>
          </w:p>
        </w:tc>
        <w:tc>
          <w:tcPr>
            <w:tcW w:w="584" w:type="pct"/>
          </w:tcPr>
          <w:p w:rsidR="00E17234" w:rsidRDefault="00E17234" w:rsidP="00B9730F">
            <w:pPr>
              <w:jc w:val="both"/>
              <w:rPr>
                <w:rFonts w:eastAsia="Times New Roman" w:cs="Times New Roman"/>
                <w:iCs/>
                <w:noProof/>
              </w:rPr>
            </w:pPr>
            <w:r>
              <w:rPr>
                <w:rFonts w:eastAsia="Times New Roman" w:cs="Times New Roman"/>
                <w:iCs/>
                <w:noProof/>
              </w:rPr>
              <w:t>Quan hệ giữa góc và cạnh đối diện. Bất đẳng thức tam giác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457E2A" w:rsidRPr="00340B59" w:rsidRDefault="00457E2A" w:rsidP="00457E2A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</w:t>
            </w:r>
            <w:r w:rsidRPr="00340B59">
              <w:rPr>
                <w:rFonts w:cs="Times New Roman"/>
                <w:noProof/>
                <w:spacing w:val="-8"/>
              </w:rPr>
              <w:t xml:space="preserve"> </w:t>
            </w:r>
            <w:r>
              <w:rPr>
                <w:rFonts w:cs="Times New Roman"/>
                <w:noProof/>
                <w:spacing w:val="-8"/>
              </w:rPr>
              <w:t>9</w:t>
            </w:r>
          </w:p>
          <w:p w:rsidR="00E17234" w:rsidRDefault="00457E2A" w:rsidP="00457E2A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2</w:t>
            </w:r>
            <w:r w:rsidRPr="00340B59">
              <w:rPr>
                <w:rFonts w:cs="Times New Roman"/>
                <w:noProof/>
                <w:spacing w:val="-8"/>
              </w:rPr>
              <w:t>5đ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E17234" w:rsidRPr="00340B59" w:rsidRDefault="00E17234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E17234" w:rsidRDefault="00E95F48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11,12</w:t>
            </w:r>
          </w:p>
          <w:p w:rsidR="00E95F48" w:rsidRPr="00340B59" w:rsidRDefault="00E95F48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5đ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E17234" w:rsidRDefault="00E95F48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3a,b</w:t>
            </w:r>
          </w:p>
          <w:p w:rsidR="00E95F48" w:rsidRPr="00340B59" w:rsidRDefault="00E95F48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1,5đ</w:t>
            </w: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E17234" w:rsidRPr="00340B59" w:rsidRDefault="00E17234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E17234" w:rsidRDefault="005300FD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3c</w:t>
            </w:r>
          </w:p>
          <w:p w:rsidR="009B594C" w:rsidRPr="00340B59" w:rsidRDefault="009B594C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5đ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E17234" w:rsidRPr="00340B59" w:rsidRDefault="00E17234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E17234" w:rsidRPr="00340B59" w:rsidRDefault="00E17234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05" w:type="pct"/>
            <w:vAlign w:val="center"/>
          </w:tcPr>
          <w:p w:rsidR="00E17234" w:rsidRDefault="00214614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27,5%</w:t>
            </w:r>
          </w:p>
        </w:tc>
      </w:tr>
      <w:tr w:rsidR="00B9730F" w:rsidRPr="00340B59" w:rsidTr="00933065">
        <w:trPr>
          <w:trHeight w:val="447"/>
        </w:trPr>
        <w:tc>
          <w:tcPr>
            <w:tcW w:w="270" w:type="pct"/>
            <w:vMerge/>
          </w:tcPr>
          <w:p w:rsidR="00B9730F" w:rsidRPr="00340B59" w:rsidRDefault="00B9730F" w:rsidP="00B9730F">
            <w:pPr>
              <w:ind w:hanging="109"/>
              <w:jc w:val="center"/>
              <w:rPr>
                <w:rFonts w:cs="Times New Roman"/>
                <w:b/>
                <w:noProof/>
                <w:spacing w:val="-8"/>
              </w:rPr>
            </w:pPr>
          </w:p>
        </w:tc>
        <w:tc>
          <w:tcPr>
            <w:tcW w:w="380" w:type="pct"/>
            <w:vMerge/>
          </w:tcPr>
          <w:p w:rsidR="00B9730F" w:rsidRPr="00340B59" w:rsidRDefault="00B9730F" w:rsidP="00B9730F">
            <w:pPr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</w:rPr>
            </w:pPr>
          </w:p>
        </w:tc>
        <w:tc>
          <w:tcPr>
            <w:tcW w:w="584" w:type="pct"/>
          </w:tcPr>
          <w:p w:rsidR="00B9730F" w:rsidRPr="00340B59" w:rsidRDefault="001432F1" w:rsidP="001432F1">
            <w:pPr>
              <w:jc w:val="both"/>
              <w:rPr>
                <w:rFonts w:eastAsia="Times New Roman" w:cs="Times New Roman"/>
                <w:iCs/>
                <w:noProof/>
              </w:rPr>
            </w:pPr>
            <w:r>
              <w:rPr>
                <w:rFonts w:eastAsia="Times New Roman" w:cs="Times New Roman"/>
                <w:iCs/>
                <w:noProof/>
              </w:rPr>
              <w:t>Các trường hợp bằng nhau của tam giác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B9730F" w:rsidRPr="00340B59" w:rsidRDefault="009E4179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 xml:space="preserve">Câu </w:t>
            </w:r>
            <w:r w:rsidR="00457E2A">
              <w:rPr>
                <w:rFonts w:cs="Times New Roman"/>
                <w:noProof/>
                <w:spacing w:val="-8"/>
              </w:rPr>
              <w:t>10</w:t>
            </w:r>
          </w:p>
          <w:p w:rsidR="00B9730F" w:rsidRPr="00340B59" w:rsidRDefault="00457E2A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2</w:t>
            </w:r>
            <w:r w:rsidR="00B9730F" w:rsidRPr="00340B59">
              <w:rPr>
                <w:rFonts w:cs="Times New Roman"/>
                <w:noProof/>
                <w:spacing w:val="-8"/>
              </w:rPr>
              <w:t>5đ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</w:rPr>
            </w:pP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0830BC" w:rsidRDefault="00D23738" w:rsidP="000830BC">
            <w:pPr>
              <w:jc w:val="center"/>
              <w:rPr>
                <w:rFonts w:cs="Times New Roman"/>
                <w:noProof/>
                <w:spacing w:val="-8"/>
              </w:rPr>
            </w:pPr>
            <w:r w:rsidRPr="00340B59">
              <w:rPr>
                <w:rFonts w:cs="Times New Roman"/>
                <w:noProof/>
                <w:spacing w:val="-8"/>
              </w:rPr>
              <w:t xml:space="preserve">Vẽ hình </w:t>
            </w:r>
            <w:r w:rsidR="000830BC">
              <w:rPr>
                <w:rFonts w:cs="Times New Roman"/>
                <w:noProof/>
                <w:spacing w:val="-8"/>
              </w:rPr>
              <w:t>+ GT,KL</w:t>
            </w:r>
          </w:p>
          <w:p w:rsidR="00B9730F" w:rsidRPr="00340B59" w:rsidRDefault="000830BC" w:rsidP="000830BC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5</w:t>
            </w:r>
            <w:r w:rsidR="00D23738" w:rsidRPr="00340B59">
              <w:rPr>
                <w:rFonts w:cs="Times New Roman"/>
                <w:noProof/>
                <w:spacing w:val="-8"/>
              </w:rPr>
              <w:t>đ</w:t>
            </w: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B9730F" w:rsidRDefault="009B594C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Câu 3d</w:t>
            </w:r>
          </w:p>
          <w:p w:rsidR="009B594C" w:rsidRPr="00340B59" w:rsidRDefault="009B594C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0,5đ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  <w:lang w:val="vi-VN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color w:val="FF0000"/>
                <w:spacing w:val="-8"/>
              </w:rPr>
            </w:pPr>
          </w:p>
        </w:tc>
        <w:tc>
          <w:tcPr>
            <w:tcW w:w="405" w:type="pct"/>
            <w:vAlign w:val="center"/>
          </w:tcPr>
          <w:p w:rsidR="00B9730F" w:rsidRPr="00340B59" w:rsidRDefault="00214614" w:rsidP="00B9730F">
            <w:pPr>
              <w:jc w:val="center"/>
              <w:rPr>
                <w:rFonts w:cs="Times New Roman"/>
                <w:noProof/>
                <w:spacing w:val="-8"/>
              </w:rPr>
            </w:pPr>
            <w:r>
              <w:rPr>
                <w:rFonts w:cs="Times New Roman"/>
                <w:noProof/>
                <w:spacing w:val="-8"/>
              </w:rPr>
              <w:t>12</w:t>
            </w:r>
            <w:r w:rsidR="00B9730F" w:rsidRPr="00340B59">
              <w:rPr>
                <w:rFonts w:cs="Times New Roman"/>
                <w:noProof/>
                <w:spacing w:val="-8"/>
              </w:rPr>
              <w:t>,5%</w:t>
            </w:r>
          </w:p>
        </w:tc>
      </w:tr>
      <w:tr w:rsidR="00B9730F" w:rsidRPr="00340B59" w:rsidTr="00203CD1">
        <w:trPr>
          <w:trHeight w:val="274"/>
        </w:trPr>
        <w:tc>
          <w:tcPr>
            <w:tcW w:w="1233" w:type="pct"/>
            <w:gridSpan w:val="3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Tổng</w:t>
            </w:r>
          </w:p>
        </w:tc>
        <w:tc>
          <w:tcPr>
            <w:tcW w:w="448" w:type="pct"/>
            <w:shd w:val="clear" w:color="auto" w:fill="E2EFD9" w:themeFill="accent6" w:themeFillTint="33"/>
            <w:vAlign w:val="center"/>
          </w:tcPr>
          <w:p w:rsidR="00B9730F" w:rsidRPr="00340B59" w:rsidRDefault="00457E2A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>
              <w:rPr>
                <w:rFonts w:cs="Times New Roman"/>
                <w:b/>
                <w:bCs/>
                <w:noProof/>
                <w:spacing w:val="-8"/>
              </w:rPr>
              <w:t>7</w:t>
            </w:r>
          </w:p>
        </w:tc>
        <w:tc>
          <w:tcPr>
            <w:tcW w:w="391" w:type="pct"/>
            <w:shd w:val="clear" w:color="auto" w:fill="E2EFD9" w:themeFill="accent6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</w:p>
        </w:tc>
        <w:tc>
          <w:tcPr>
            <w:tcW w:w="404" w:type="pct"/>
            <w:shd w:val="clear" w:color="auto" w:fill="D9E2F3" w:themeFill="accent5" w:themeFillTint="33"/>
            <w:vAlign w:val="center"/>
          </w:tcPr>
          <w:p w:rsidR="00B9730F" w:rsidRPr="00340B59" w:rsidRDefault="004B6017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>
              <w:rPr>
                <w:rFonts w:cs="Times New Roman"/>
                <w:b/>
                <w:bCs/>
                <w:noProof/>
                <w:spacing w:val="-8"/>
              </w:rPr>
              <w:t>5</w:t>
            </w:r>
          </w:p>
        </w:tc>
        <w:tc>
          <w:tcPr>
            <w:tcW w:w="484" w:type="pct"/>
            <w:shd w:val="clear" w:color="auto" w:fill="D9E2F3" w:themeFill="accent5" w:themeFillTint="33"/>
            <w:vAlign w:val="center"/>
          </w:tcPr>
          <w:p w:rsidR="00B9730F" w:rsidRPr="00340B59" w:rsidRDefault="00B9730F" w:rsidP="00B9730F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</w:rPr>
              <w:t>5</w:t>
            </w:r>
          </w:p>
        </w:tc>
        <w:tc>
          <w:tcPr>
            <w:tcW w:w="402" w:type="pct"/>
            <w:shd w:val="clear" w:color="auto" w:fill="FFF2CC" w:themeFill="accent4" w:themeFillTint="33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</w:p>
        </w:tc>
        <w:tc>
          <w:tcPr>
            <w:tcW w:w="409" w:type="pct"/>
            <w:shd w:val="clear" w:color="auto" w:fill="FFF2CC" w:themeFill="accent4" w:themeFillTint="33"/>
            <w:vAlign w:val="center"/>
          </w:tcPr>
          <w:p w:rsidR="00B9730F" w:rsidRPr="00340B59" w:rsidRDefault="000F011A" w:rsidP="00B9730F">
            <w:pPr>
              <w:ind w:hanging="101"/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>
              <w:rPr>
                <w:rFonts w:cs="Times New Roman"/>
                <w:b/>
                <w:bCs/>
                <w:noProof/>
                <w:spacing w:val="-8"/>
              </w:rPr>
              <w:t>5</w:t>
            </w:r>
          </w:p>
        </w:tc>
        <w:tc>
          <w:tcPr>
            <w:tcW w:w="413" w:type="pct"/>
            <w:shd w:val="clear" w:color="auto" w:fill="E7E6E6" w:themeFill="background2"/>
            <w:vAlign w:val="center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</w:p>
        </w:tc>
        <w:tc>
          <w:tcPr>
            <w:tcW w:w="411" w:type="pct"/>
            <w:shd w:val="clear" w:color="auto" w:fill="E7E6E6" w:themeFill="background2"/>
            <w:vAlign w:val="center"/>
          </w:tcPr>
          <w:p w:rsidR="00B9730F" w:rsidRPr="00340B59" w:rsidRDefault="000F011A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>
              <w:rPr>
                <w:rFonts w:cs="Times New Roman"/>
                <w:b/>
                <w:bCs/>
                <w:noProof/>
                <w:spacing w:val="-8"/>
              </w:rPr>
              <w:t>1</w:t>
            </w: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noProof/>
                <w:spacing w:val="-8"/>
                <w:lang w:val="vi-VN"/>
              </w:rPr>
            </w:pPr>
          </w:p>
        </w:tc>
      </w:tr>
      <w:tr w:rsidR="00B9730F" w:rsidRPr="00340B59" w:rsidTr="00203CD1">
        <w:trPr>
          <w:trHeight w:val="274"/>
        </w:trPr>
        <w:tc>
          <w:tcPr>
            <w:tcW w:w="1233" w:type="pct"/>
            <w:gridSpan w:val="3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Tỉ lệ %</w:t>
            </w:r>
          </w:p>
        </w:tc>
        <w:tc>
          <w:tcPr>
            <w:tcW w:w="839" w:type="pct"/>
            <w:gridSpan w:val="2"/>
            <w:shd w:val="clear" w:color="auto" w:fill="E2EFD9" w:themeFill="accent6" w:themeFillTint="33"/>
            <w:vAlign w:val="center"/>
          </w:tcPr>
          <w:p w:rsidR="00B9730F" w:rsidRPr="00340B59" w:rsidRDefault="0004101B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>
              <w:rPr>
                <w:rFonts w:cs="Times New Roman"/>
                <w:b/>
                <w:bCs/>
                <w:noProof/>
                <w:spacing w:val="-8"/>
              </w:rPr>
              <w:t>2</w:t>
            </w:r>
            <w:r w:rsidR="00B9730F" w:rsidRPr="00340B59">
              <w:rPr>
                <w:rFonts w:cs="Times New Roman"/>
                <w:b/>
                <w:bCs/>
                <w:noProof/>
                <w:spacing w:val="-8"/>
              </w:rPr>
              <w:t>0%</w:t>
            </w:r>
          </w:p>
        </w:tc>
        <w:tc>
          <w:tcPr>
            <w:tcW w:w="888" w:type="pct"/>
            <w:gridSpan w:val="2"/>
            <w:shd w:val="clear" w:color="auto" w:fill="D9E2F3" w:themeFill="accent5" w:themeFillTint="33"/>
            <w:vAlign w:val="center"/>
          </w:tcPr>
          <w:p w:rsidR="00B9730F" w:rsidRPr="00340B59" w:rsidRDefault="0004101B" w:rsidP="00B9730F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</w:rPr>
              <w:t>45</w:t>
            </w:r>
            <w:r w:rsidR="00B9730F" w:rsidRPr="00340B59">
              <w:rPr>
                <w:rFonts w:cs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811" w:type="pct"/>
            <w:gridSpan w:val="2"/>
            <w:shd w:val="clear" w:color="auto" w:fill="FFF2CC" w:themeFill="accent4" w:themeFillTint="33"/>
            <w:vAlign w:val="center"/>
          </w:tcPr>
          <w:p w:rsidR="00B9730F" w:rsidRPr="00340B59" w:rsidRDefault="000F011A" w:rsidP="00B9730F">
            <w:pPr>
              <w:ind w:hanging="101"/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</w:rPr>
              <w:t>3</w:t>
            </w:r>
            <w:r w:rsidR="00B9730F" w:rsidRPr="00340B59">
              <w:rPr>
                <w:rFonts w:cs="Times New Roman"/>
                <w:b/>
                <w:noProof/>
                <w:spacing w:val="-8"/>
              </w:rPr>
              <w:t>0</w:t>
            </w:r>
            <w:r w:rsidR="00B9730F" w:rsidRPr="00340B59">
              <w:rPr>
                <w:rFonts w:cs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824" w:type="pct"/>
            <w:gridSpan w:val="2"/>
            <w:shd w:val="clear" w:color="auto" w:fill="E7E6E6" w:themeFill="background2"/>
            <w:vAlign w:val="center"/>
          </w:tcPr>
          <w:p w:rsidR="00B9730F" w:rsidRPr="00340B59" w:rsidRDefault="000F011A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</w:rPr>
              <w:t>5</w:t>
            </w:r>
            <w:r w:rsidR="00B9730F" w:rsidRPr="00340B59">
              <w:rPr>
                <w:rFonts w:cs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100</w:t>
            </w:r>
            <w:r w:rsidRPr="00340B59">
              <w:rPr>
                <w:rFonts w:cs="Times New Roman"/>
                <w:b/>
                <w:bCs/>
                <w:noProof/>
                <w:spacing w:val="-8"/>
              </w:rPr>
              <w:t>%</w:t>
            </w:r>
          </w:p>
        </w:tc>
      </w:tr>
      <w:tr w:rsidR="00B9730F" w:rsidRPr="00340B59" w:rsidTr="00203CD1">
        <w:trPr>
          <w:trHeight w:val="145"/>
        </w:trPr>
        <w:tc>
          <w:tcPr>
            <w:tcW w:w="1233" w:type="pct"/>
            <w:gridSpan w:val="3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  <w:lang w:val="vi-VN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Tỉ lệ chung</w:t>
            </w:r>
          </w:p>
        </w:tc>
        <w:tc>
          <w:tcPr>
            <w:tcW w:w="1727" w:type="pct"/>
            <w:gridSpan w:val="4"/>
            <w:shd w:val="clear" w:color="auto" w:fill="E2EFD9" w:themeFill="accent6" w:themeFillTint="33"/>
            <w:vAlign w:val="center"/>
          </w:tcPr>
          <w:p w:rsidR="00B9730F" w:rsidRPr="00340B59" w:rsidRDefault="0004101B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</w:rPr>
              <w:t>65</w:t>
            </w:r>
            <w:r w:rsidR="00B9730F" w:rsidRPr="00340B59">
              <w:rPr>
                <w:rFonts w:cs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1635" w:type="pct"/>
            <w:gridSpan w:val="4"/>
            <w:shd w:val="clear" w:color="auto" w:fill="FFF2CC" w:themeFill="accent4" w:themeFillTint="33"/>
            <w:vAlign w:val="center"/>
          </w:tcPr>
          <w:p w:rsidR="00B9730F" w:rsidRPr="00340B59" w:rsidRDefault="000F011A" w:rsidP="00B9730F">
            <w:pPr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</w:rPr>
              <w:t>35</w:t>
            </w:r>
            <w:r w:rsidR="00B9730F" w:rsidRPr="00340B59">
              <w:rPr>
                <w:rFonts w:cs="Times New Roman"/>
                <w:b/>
                <w:noProof/>
                <w:spacing w:val="-8"/>
                <w:lang w:val="vi-VN"/>
              </w:rPr>
              <w:t>%</w:t>
            </w:r>
          </w:p>
        </w:tc>
        <w:tc>
          <w:tcPr>
            <w:tcW w:w="405" w:type="pct"/>
          </w:tcPr>
          <w:p w:rsidR="00B9730F" w:rsidRPr="00340B59" w:rsidRDefault="00B9730F" w:rsidP="00B9730F">
            <w:pPr>
              <w:jc w:val="center"/>
              <w:rPr>
                <w:rFonts w:cs="Times New Roman"/>
                <w:b/>
                <w:bCs/>
                <w:noProof/>
                <w:spacing w:val="-8"/>
              </w:rPr>
            </w:pPr>
            <w:r w:rsidRPr="00340B59">
              <w:rPr>
                <w:rFonts w:cs="Times New Roman"/>
                <w:b/>
                <w:bCs/>
                <w:noProof/>
                <w:spacing w:val="-8"/>
                <w:lang w:val="vi-VN"/>
              </w:rPr>
              <w:t>100</w:t>
            </w:r>
            <w:r w:rsidRPr="00340B59">
              <w:rPr>
                <w:rFonts w:cs="Times New Roman"/>
                <w:b/>
                <w:bCs/>
                <w:noProof/>
                <w:spacing w:val="-8"/>
              </w:rPr>
              <w:t>%</w:t>
            </w:r>
          </w:p>
        </w:tc>
      </w:tr>
    </w:tbl>
    <w:p w:rsidR="00B179E3" w:rsidRDefault="00B179E3" w:rsidP="00B9730F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933065" w:rsidRDefault="00933065" w:rsidP="00B9730F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2E2F80" w:rsidRDefault="00121A70" w:rsidP="00B9730F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</w:t>
      </w:r>
      <w:r w:rsidR="00F733E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f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:rsidR="00933065" w:rsidRPr="00340B59" w:rsidRDefault="00933065" w:rsidP="00B9730F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B179E3" w:rsidRPr="00D365B7" w:rsidRDefault="00B179E3" w:rsidP="00D365B7">
      <w:pPr>
        <w:numPr>
          <w:ilvl w:val="0"/>
          <w:numId w:val="1"/>
        </w:numPr>
        <w:spacing w:after="0" w:line="264" w:lineRule="auto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D365B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 xml:space="preserve">BẢN ĐẶC TẢ MA TRẬN </w:t>
      </w:r>
      <w:r w:rsidR="00F647B6" w:rsidRPr="00D365B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KIỂM TRA </w:t>
      </w:r>
      <w:r w:rsidR="00D87ED3" w:rsidRPr="00D365B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ĐÁNH GIÁ GIỮA KÌ II</w:t>
      </w:r>
      <w:r w:rsidRPr="00D365B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TOÁN 7</w:t>
      </w:r>
    </w:p>
    <w:tbl>
      <w:tblPr>
        <w:tblStyle w:val="TableGrid"/>
        <w:tblW w:w="15565" w:type="dxa"/>
        <w:tblInd w:w="-289" w:type="dxa"/>
        <w:tblLook w:val="04A0" w:firstRow="1" w:lastRow="0" w:firstColumn="1" w:lastColumn="0" w:noHBand="0" w:noVBand="1"/>
      </w:tblPr>
      <w:tblGrid>
        <w:gridCol w:w="746"/>
        <w:gridCol w:w="1636"/>
        <w:gridCol w:w="1871"/>
        <w:gridCol w:w="7626"/>
        <w:gridCol w:w="969"/>
        <w:gridCol w:w="1016"/>
        <w:gridCol w:w="850"/>
        <w:gridCol w:w="851"/>
      </w:tblGrid>
      <w:tr w:rsidR="00B9730F" w:rsidRPr="00D365B7" w:rsidTr="00B23F7B">
        <w:trPr>
          <w:trHeight w:val="631"/>
        </w:trPr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STT</w:t>
            </w:r>
          </w:p>
        </w:tc>
        <w:tc>
          <w:tcPr>
            <w:tcW w:w="1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Nội dung kiến thức</w:t>
            </w:r>
          </w:p>
        </w:tc>
        <w:tc>
          <w:tcPr>
            <w:tcW w:w="18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Đơn vị kiến thức</w:t>
            </w:r>
          </w:p>
        </w:tc>
        <w:tc>
          <w:tcPr>
            <w:tcW w:w="76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Mức độ kiến thức, kĩ năng cần kiểm tra, đánh giá</w:t>
            </w:r>
          </w:p>
        </w:tc>
        <w:tc>
          <w:tcPr>
            <w:tcW w:w="36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Số câu hỏi theo mức độ nhận thức</w:t>
            </w:r>
          </w:p>
        </w:tc>
      </w:tr>
      <w:tr w:rsidR="00B9730F" w:rsidRPr="00D365B7" w:rsidTr="00B23F7B">
        <w:trPr>
          <w:trHeight w:val="100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8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76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Nhận biết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Thông hiể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Vận dụng thấp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Vận dụng cao</w:t>
            </w:r>
          </w:p>
        </w:tc>
      </w:tr>
      <w:tr w:rsidR="00B40271" w:rsidRPr="00D365B7" w:rsidTr="00B23F7B">
        <w:trPr>
          <w:trHeight w:val="1287"/>
        </w:trPr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1</w:t>
            </w:r>
          </w:p>
        </w:tc>
        <w:tc>
          <w:tcPr>
            <w:tcW w:w="16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eastAsia="Times New Roman" w:cs="Times New Roman"/>
                <w:b/>
                <w:bCs/>
                <w:iCs/>
                <w:noProof/>
                <w:color w:val="000000"/>
                <w:szCs w:val="24"/>
              </w:rPr>
              <w:t>Biểu thức đại số</w:t>
            </w: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iCs/>
                <w:noProof/>
                <w:color w:val="000000"/>
                <w:szCs w:val="24"/>
              </w:rPr>
            </w:pPr>
            <w:r w:rsidRPr="00D365B7">
              <w:rPr>
                <w:rFonts w:eastAsia="Times New Roman" w:cs="Times New Roman"/>
                <w:bCs/>
                <w:iCs/>
                <w:noProof/>
                <w:szCs w:val="24"/>
              </w:rPr>
              <w:t>Biểu thức số. Biểu thức đại số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Nhận biết</w:t>
            </w:r>
          </w:p>
          <w:p w:rsidR="00912D8A" w:rsidRPr="00912D8A" w:rsidRDefault="00912D8A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912D8A">
              <w:rPr>
                <w:rFonts w:eastAsia="Calibri" w:cs="Times New Roman"/>
                <w:szCs w:val="24"/>
              </w:rPr>
              <w:t>- Nhận biết được biểu thức số</w:t>
            </w:r>
            <w:r w:rsidRPr="00D365B7">
              <w:rPr>
                <w:rFonts w:eastAsia="Calibri" w:cs="Times New Roman"/>
                <w:szCs w:val="24"/>
              </w:rPr>
              <w:t xml:space="preserve">, </w:t>
            </w:r>
            <w:r w:rsidRPr="00912D8A">
              <w:rPr>
                <w:rFonts w:eastAsia="Calibri" w:cs="Times New Roman"/>
                <w:szCs w:val="24"/>
              </w:rPr>
              <w:t>biểu thức đại số.</w:t>
            </w:r>
          </w:p>
          <w:p w:rsidR="00912D8A" w:rsidRPr="00D365B7" w:rsidRDefault="00F36982" w:rsidP="00D365B7">
            <w:pPr>
              <w:spacing w:line="264" w:lineRule="auto"/>
              <w:rPr>
                <w:rFonts w:eastAsia="Calibri" w:cs="Times New Roman"/>
                <w:b/>
                <w:szCs w:val="24"/>
              </w:rPr>
            </w:pPr>
            <w:r w:rsidRPr="00D365B7">
              <w:rPr>
                <w:rFonts w:eastAsia="Calibri" w:cs="Times New Roman"/>
                <w:b/>
                <w:szCs w:val="24"/>
              </w:rPr>
              <w:t xml:space="preserve">* </w:t>
            </w:r>
            <w:r w:rsidR="00002C83" w:rsidRPr="00D365B7">
              <w:rPr>
                <w:rFonts w:eastAsia="Calibri" w:cs="Times New Roman"/>
                <w:b/>
                <w:szCs w:val="24"/>
              </w:rPr>
              <w:t>Thông hiểu</w:t>
            </w:r>
          </w:p>
          <w:p w:rsidR="00912D8A" w:rsidRPr="00D365B7" w:rsidRDefault="00F36982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- Tính được giá trị của một biểu thức đại số tại giá trị cho trước của biến.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002C83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1</w:t>
            </w:r>
          </w:p>
          <w:p w:rsidR="00002C83" w:rsidRPr="00D365B7" w:rsidRDefault="00002C83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7373F3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2</w:t>
            </w:r>
          </w:p>
          <w:p w:rsidR="007373F3" w:rsidRPr="00D365B7" w:rsidRDefault="007373F3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</w:tr>
      <w:tr w:rsidR="00B40271" w:rsidRPr="00D365B7" w:rsidTr="00B23F7B">
        <w:trPr>
          <w:trHeight w:val="693"/>
        </w:trPr>
        <w:tc>
          <w:tcPr>
            <w:tcW w:w="7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iCs/>
                <w:noProof/>
                <w:color w:val="000000"/>
                <w:szCs w:val="24"/>
              </w:rPr>
            </w:pPr>
            <w:r w:rsidRPr="00D365B7">
              <w:rPr>
                <w:rFonts w:eastAsia="Times New Roman" w:cs="Times New Roman"/>
                <w:bCs/>
                <w:iCs/>
                <w:noProof/>
                <w:szCs w:val="24"/>
              </w:rPr>
              <w:t>Đa thức một biến. Nghiệm của đa thức một biến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FEA" w:rsidRPr="00D365B7" w:rsidRDefault="00C51FEA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Nhận biết</w:t>
            </w:r>
          </w:p>
          <w:p w:rsidR="00C51FEA" w:rsidRPr="00D365B7" w:rsidRDefault="00C51FEA" w:rsidP="00D365B7">
            <w:pPr>
              <w:spacing w:line="264" w:lineRule="auto"/>
              <w:rPr>
                <w:rFonts w:cs="Times New Roman"/>
                <w:bCs/>
                <w:szCs w:val="24"/>
              </w:rPr>
            </w:pPr>
            <w:r w:rsidRPr="00D365B7">
              <w:rPr>
                <w:rFonts w:cs="Times New Roman"/>
                <w:bCs/>
                <w:szCs w:val="24"/>
              </w:rPr>
              <w:t>- Nhận biết được nghiệm của đa thức một biến</w:t>
            </w:r>
          </w:p>
          <w:p w:rsidR="00F74A05" w:rsidRPr="00D365B7" w:rsidRDefault="00F74A05" w:rsidP="00D365B7">
            <w:pPr>
              <w:spacing w:line="264" w:lineRule="auto"/>
              <w:rPr>
                <w:rFonts w:cs="Times New Roman"/>
                <w:szCs w:val="24"/>
              </w:rPr>
            </w:pPr>
            <w:r w:rsidRPr="00F74A05">
              <w:rPr>
                <w:rFonts w:eastAsia="Calibri" w:cs="Times New Roman"/>
                <w:szCs w:val="24"/>
              </w:rPr>
              <w:t xml:space="preserve">- Nhận biết được cách biểu diễn đa thức một biến; </w:t>
            </w:r>
            <w:r w:rsidR="007373F3" w:rsidRPr="00D365B7">
              <w:rPr>
                <w:rFonts w:eastAsia="Calibri" w:cs="Times New Roman"/>
                <w:szCs w:val="24"/>
              </w:rPr>
              <w:t>hệ số tự</w:t>
            </w:r>
            <w:r w:rsidR="00434CDE" w:rsidRPr="00D365B7">
              <w:rPr>
                <w:rFonts w:eastAsia="Calibri" w:cs="Times New Roman"/>
                <w:szCs w:val="24"/>
              </w:rPr>
              <w:t xml:space="preserve"> </w:t>
            </w:r>
            <w:r w:rsidR="00696102">
              <w:rPr>
                <w:rFonts w:eastAsia="Calibri" w:cs="Times New Roman"/>
                <w:szCs w:val="24"/>
              </w:rPr>
              <w:t>d</w:t>
            </w:r>
            <w:r w:rsidR="00434CDE" w:rsidRPr="00D365B7">
              <w:rPr>
                <w:rFonts w:eastAsia="Calibri" w:cs="Times New Roman"/>
                <w:szCs w:val="24"/>
              </w:rPr>
              <w:t>o,</w:t>
            </w:r>
            <w:r w:rsidR="00C60D84">
              <w:rPr>
                <w:rFonts w:eastAsia="Calibri" w:cs="Times New Roman"/>
                <w:szCs w:val="24"/>
              </w:rPr>
              <w:t xml:space="preserve"> bậc của đa thức,</w:t>
            </w:r>
            <w:r w:rsidR="00434CDE" w:rsidRPr="00D365B7">
              <w:rPr>
                <w:rFonts w:eastAsia="Calibri" w:cs="Times New Roman"/>
                <w:szCs w:val="24"/>
              </w:rPr>
              <w:t xml:space="preserve"> cách s</w:t>
            </w:r>
            <w:r w:rsidR="00434CDE" w:rsidRPr="00D365B7">
              <w:rPr>
                <w:rFonts w:cs="Times New Roman"/>
                <w:szCs w:val="24"/>
              </w:rPr>
              <w:t>ắp xếp được đa thức một biến theo số mũ tăng(giảm) của biến.</w:t>
            </w:r>
          </w:p>
          <w:p w:rsidR="00206179" w:rsidRDefault="00B40271" w:rsidP="00D365B7">
            <w:pPr>
              <w:spacing w:line="264" w:lineRule="auto"/>
              <w:rPr>
                <w:rFonts w:cs="Times New Roman"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Thông hiểu</w:t>
            </w:r>
            <w:r w:rsidR="0073168F" w:rsidRPr="0073168F">
              <w:rPr>
                <w:rFonts w:cs="Times New Roman"/>
                <w:bCs/>
                <w:szCs w:val="24"/>
              </w:rPr>
              <w:t xml:space="preserve"> </w:t>
            </w:r>
          </w:p>
          <w:p w:rsidR="00A75FF7" w:rsidRDefault="00497C25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- X</w:t>
            </w:r>
            <w:r w:rsidRPr="00F74A05">
              <w:rPr>
                <w:rFonts w:eastAsia="Calibri" w:cs="Times New Roman"/>
                <w:szCs w:val="24"/>
              </w:rPr>
              <w:t>ác định được bậc</w:t>
            </w:r>
            <w:r w:rsidR="00206179">
              <w:rPr>
                <w:rFonts w:eastAsia="Calibri" w:cs="Times New Roman"/>
                <w:szCs w:val="24"/>
              </w:rPr>
              <w:t xml:space="preserve">, hệ số tự do, hệ số cao nhất </w:t>
            </w:r>
            <w:r w:rsidRPr="00D365B7">
              <w:rPr>
                <w:rFonts w:eastAsia="Calibri" w:cs="Times New Roman"/>
                <w:szCs w:val="24"/>
              </w:rPr>
              <w:t>của đa thức một biến.</w:t>
            </w:r>
          </w:p>
          <w:p w:rsidR="00EA5163" w:rsidRDefault="00EA5163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 xml:space="preserve">- </w:t>
            </w:r>
            <w:r w:rsidRPr="00A36A3D">
              <w:rPr>
                <w:rFonts w:eastAsia="Calibri" w:cs="Times New Roman"/>
                <w:szCs w:val="24"/>
              </w:rPr>
              <w:t>Tính được giá trị của đa thức khi biết giá trị của biến.</w:t>
            </w:r>
          </w:p>
          <w:p w:rsidR="005E782A" w:rsidRPr="00D365B7" w:rsidRDefault="005E782A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- Kiểm tra xem giá trị cho trước của biến có là nghiệm của đa thức không.</w:t>
            </w:r>
          </w:p>
          <w:p w:rsidR="00A75FF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Vận dụng</w:t>
            </w:r>
          </w:p>
          <w:p w:rsidR="002564AD" w:rsidRDefault="002564AD" w:rsidP="00D365B7">
            <w:pPr>
              <w:spacing w:line="264" w:lineRule="auto"/>
              <w:rPr>
                <w:rFonts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 xml:space="preserve">- Thu gọn và sắp xếp </w:t>
            </w:r>
            <w:r w:rsidRPr="00D365B7">
              <w:rPr>
                <w:rFonts w:cs="Times New Roman"/>
                <w:szCs w:val="24"/>
              </w:rPr>
              <w:t>đa thức một biến theo số mũ tăng(giảm) của biến.</w:t>
            </w:r>
          </w:p>
          <w:p w:rsidR="00B40271" w:rsidRPr="00D365B7" w:rsidRDefault="00B40271" w:rsidP="00D365B7">
            <w:pPr>
              <w:spacing w:line="264" w:lineRule="auto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 xml:space="preserve">- </w:t>
            </w:r>
            <w:r w:rsidR="00DF7317" w:rsidRPr="00D365B7">
              <w:rPr>
                <w:rFonts w:cs="Times New Roman"/>
                <w:szCs w:val="24"/>
              </w:rPr>
              <w:t>Tìm được nghiệm của đa thức một biến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C2490C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3,</w:t>
            </w:r>
            <w:r w:rsidR="00434CDE" w:rsidRPr="00D365B7">
              <w:rPr>
                <w:rFonts w:cs="Times New Roman"/>
                <w:szCs w:val="24"/>
              </w:rPr>
              <w:t>5,</w:t>
            </w:r>
            <w:r w:rsidRPr="00D365B7">
              <w:rPr>
                <w:rFonts w:cs="Times New Roman"/>
                <w:szCs w:val="24"/>
              </w:rPr>
              <w:t>6</w:t>
            </w:r>
            <w:r w:rsidR="00C60D84">
              <w:rPr>
                <w:rFonts w:cs="Times New Roman"/>
                <w:szCs w:val="24"/>
              </w:rPr>
              <w:t>,4</w:t>
            </w:r>
          </w:p>
          <w:p w:rsidR="00C2490C" w:rsidRPr="00D365B7" w:rsidRDefault="00C2490C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1F6155" w:rsidRDefault="001F6155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1B7864" w:rsidRDefault="001B7864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b,</w:t>
            </w:r>
            <w:r w:rsidR="00051287">
              <w:rPr>
                <w:rFonts w:cs="Times New Roman"/>
                <w:szCs w:val="24"/>
              </w:rPr>
              <w:t>2a</w:t>
            </w:r>
            <w:r w:rsidR="0082272A">
              <w:rPr>
                <w:rFonts w:cs="Times New Roman"/>
                <w:szCs w:val="24"/>
              </w:rPr>
              <w:t>,</w:t>
            </w:r>
          </w:p>
          <w:p w:rsidR="009E36D9" w:rsidRPr="00D365B7" w:rsidRDefault="0082272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b</w:t>
            </w:r>
          </w:p>
          <w:p w:rsidR="009E36D9" w:rsidRPr="00D365B7" w:rsidRDefault="009E36D9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L</w:t>
            </w: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2E598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a</w:t>
            </w:r>
          </w:p>
          <w:p w:rsidR="00B40271" w:rsidRPr="00D365B7" w:rsidRDefault="00434CD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2d</w:t>
            </w:r>
          </w:p>
          <w:p w:rsidR="00434CDE" w:rsidRPr="00D365B7" w:rsidRDefault="00434CD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</w:tr>
      <w:tr w:rsidR="00B40271" w:rsidRPr="00D365B7" w:rsidTr="00B23F7B">
        <w:tc>
          <w:tcPr>
            <w:tcW w:w="7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bCs/>
                <w:iCs/>
                <w:noProof/>
                <w:szCs w:val="24"/>
              </w:rPr>
            </w:pPr>
            <w:r w:rsidRPr="00D365B7">
              <w:rPr>
                <w:rFonts w:eastAsia="Times New Roman" w:cs="Times New Roman"/>
                <w:bCs/>
                <w:iCs/>
                <w:noProof/>
                <w:szCs w:val="24"/>
              </w:rPr>
              <w:t>Phép cộng, phép trừ, phép nhân, phép chia đa thức một biến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Thông hiểu</w:t>
            </w:r>
          </w:p>
          <w:p w:rsidR="00B40271" w:rsidRPr="00D365B7" w:rsidRDefault="00B40271" w:rsidP="00D365B7">
            <w:pPr>
              <w:spacing w:line="264" w:lineRule="auto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 xml:space="preserve">- Thực hiện được </w:t>
            </w:r>
            <w:r w:rsidR="007C4CA0" w:rsidRPr="00D365B7">
              <w:rPr>
                <w:rFonts w:cs="Times New Roman"/>
                <w:szCs w:val="24"/>
              </w:rPr>
              <w:t>phép chia đa thức cho đơn thức(một biến)</w:t>
            </w:r>
          </w:p>
          <w:p w:rsidR="003E13A8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Vận dụ</w:t>
            </w:r>
            <w:r w:rsidR="003E13A8" w:rsidRPr="00D365B7">
              <w:rPr>
                <w:rFonts w:cs="Times New Roman"/>
                <w:b/>
                <w:bCs/>
                <w:szCs w:val="24"/>
              </w:rPr>
              <w:t>ng</w:t>
            </w:r>
          </w:p>
          <w:p w:rsidR="003E13A8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szCs w:val="24"/>
              </w:rPr>
              <w:t xml:space="preserve"> </w:t>
            </w:r>
            <w:r w:rsidR="003E13A8" w:rsidRPr="00D365B7">
              <w:rPr>
                <w:rFonts w:eastAsia="Calibri" w:cs="Times New Roman"/>
                <w:szCs w:val="24"/>
              </w:rPr>
              <w:t>- Thực hiện được phép cộng, phép trừ, phép nhân, phép chia các đa thức một biến.</w:t>
            </w:r>
          </w:p>
          <w:p w:rsidR="00B40271" w:rsidRPr="00D365B7" w:rsidRDefault="003E13A8" w:rsidP="00D365B7">
            <w:pPr>
              <w:suppressAutoHyphens/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- Vận dụng vào giải toán.</w:t>
            </w:r>
          </w:p>
          <w:p w:rsidR="0060167A" w:rsidRPr="00D365B7" w:rsidRDefault="0060167A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*</w:t>
            </w:r>
            <w:r w:rsidRPr="00D365B7">
              <w:rPr>
                <w:rFonts w:cs="Times New Roman"/>
                <w:b/>
                <w:bCs/>
                <w:szCs w:val="24"/>
              </w:rPr>
              <w:t xml:space="preserve"> Vận dụng cao</w:t>
            </w:r>
          </w:p>
          <w:p w:rsidR="0060167A" w:rsidRPr="00D365B7" w:rsidRDefault="0060167A" w:rsidP="00D365B7">
            <w:pPr>
              <w:suppressAutoHyphens/>
              <w:spacing w:line="264" w:lineRule="auto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- Vận dụng phép chia đa thức cho đa thức vào làm các bài toán nâng cao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28310D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7</w:t>
            </w: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A36A3D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2c</w:t>
            </w:r>
          </w:p>
          <w:p w:rsidR="00A36A3D" w:rsidRPr="00D365B7" w:rsidRDefault="00A36A3D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L</w:t>
            </w: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4</w:t>
            </w:r>
          </w:p>
          <w:p w:rsidR="0060167A" w:rsidRPr="00D365B7" w:rsidRDefault="0060167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L</w:t>
            </w:r>
          </w:p>
        </w:tc>
      </w:tr>
      <w:tr w:rsidR="00B40271" w:rsidRPr="00D365B7" w:rsidTr="00B23F7B">
        <w:trPr>
          <w:trHeight w:val="991"/>
        </w:trPr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2</w:t>
            </w:r>
          </w:p>
        </w:tc>
        <w:tc>
          <w:tcPr>
            <w:tcW w:w="16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eastAsia="Times New Roman" w:cs="Times New Roman"/>
                <w:b/>
                <w:bCs/>
                <w:iCs/>
                <w:noProof/>
                <w:color w:val="000000"/>
                <w:szCs w:val="24"/>
              </w:rPr>
              <w:t>Tam giác</w:t>
            </w: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iCs/>
                <w:noProof/>
                <w:szCs w:val="24"/>
              </w:rPr>
            </w:pPr>
            <w:r w:rsidRPr="00D365B7">
              <w:rPr>
                <w:rFonts w:eastAsia="Times New Roman" w:cs="Times New Roman"/>
                <w:iCs/>
                <w:noProof/>
                <w:szCs w:val="24"/>
              </w:rPr>
              <w:t>Tổng các góc của một tam giác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pStyle w:val="TableParagraph"/>
              <w:spacing w:line="264" w:lineRule="auto"/>
              <w:rPr>
                <w:b/>
                <w:bCs/>
                <w:szCs w:val="24"/>
              </w:rPr>
            </w:pPr>
            <w:r w:rsidRPr="00D365B7">
              <w:rPr>
                <w:b/>
                <w:bCs/>
                <w:szCs w:val="24"/>
              </w:rPr>
              <w:t xml:space="preserve">* </w:t>
            </w:r>
            <w:r w:rsidR="00255597" w:rsidRPr="00D365B7">
              <w:rPr>
                <w:b/>
                <w:bCs/>
                <w:szCs w:val="24"/>
              </w:rPr>
              <w:t>Thông hiểu</w:t>
            </w:r>
            <w:r w:rsidRPr="00D365B7">
              <w:rPr>
                <w:b/>
                <w:bCs/>
                <w:szCs w:val="24"/>
              </w:rPr>
              <w:t xml:space="preserve"> </w:t>
            </w:r>
          </w:p>
          <w:p w:rsidR="00B40271" w:rsidRPr="00D365B7" w:rsidRDefault="00DA0E85" w:rsidP="00D365B7">
            <w:pPr>
              <w:pStyle w:val="TableParagraph"/>
              <w:spacing w:line="264" w:lineRule="auto"/>
              <w:rPr>
                <w:szCs w:val="24"/>
              </w:rPr>
            </w:pPr>
            <w:r w:rsidRPr="00D365B7">
              <w:rPr>
                <w:bCs/>
                <w:szCs w:val="24"/>
              </w:rPr>
              <w:t>-</w:t>
            </w:r>
            <w:r w:rsidR="0028310D" w:rsidRPr="00D365B7">
              <w:rPr>
                <w:bCs/>
                <w:szCs w:val="24"/>
              </w:rPr>
              <w:t xml:space="preserve"> T</w:t>
            </w:r>
            <w:r w:rsidRPr="00D365B7">
              <w:rPr>
                <w:bCs/>
                <w:szCs w:val="24"/>
              </w:rPr>
              <w:t>ính được các góc của tam giác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28310D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8</w:t>
            </w:r>
          </w:p>
          <w:p w:rsidR="0028310D" w:rsidRPr="00D365B7" w:rsidRDefault="0028310D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</w:tr>
      <w:tr w:rsidR="00B40271" w:rsidRPr="00D365B7" w:rsidTr="00A02CC9">
        <w:trPr>
          <w:trHeight w:val="1700"/>
        </w:trPr>
        <w:tc>
          <w:tcPr>
            <w:tcW w:w="7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iCs/>
                <w:noProof/>
                <w:szCs w:val="24"/>
              </w:rPr>
            </w:pPr>
            <w:r w:rsidRPr="00D365B7">
              <w:rPr>
                <w:rFonts w:eastAsia="Times New Roman" w:cs="Times New Roman"/>
                <w:iCs/>
                <w:noProof/>
                <w:szCs w:val="24"/>
              </w:rPr>
              <w:t>Quan hệ giữa góc và cạnh đối diện. Bất đẳng thức tam giác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Nhận biết</w:t>
            </w:r>
          </w:p>
          <w:p w:rsidR="00DA0E85" w:rsidRPr="00D365B7" w:rsidRDefault="00B40271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Times New Roman" w:cs="Times New Roman"/>
                <w:szCs w:val="24"/>
                <w:lang w:val="vi"/>
              </w:rPr>
              <w:t xml:space="preserve">- </w:t>
            </w:r>
            <w:r w:rsidR="00CA4B71" w:rsidRPr="00D365B7">
              <w:rPr>
                <w:rFonts w:eastAsia="Calibri" w:cs="Times New Roman"/>
                <w:szCs w:val="24"/>
              </w:rPr>
              <w:t>Nhận biết được liên hệ giữa góc và cạnh trong một tam giác: đối diện với góc lớn hơn là cạnh lớn hơn, đối diện với cạnh lớn hơn là góc lớn hơn.</w:t>
            </w:r>
          </w:p>
          <w:p w:rsidR="00B40271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Vận dụng</w:t>
            </w:r>
          </w:p>
          <w:p w:rsidR="00B40271" w:rsidRPr="00D365B7" w:rsidRDefault="00C028AA" w:rsidP="00D365B7">
            <w:pPr>
              <w:spacing w:line="264" w:lineRule="auto"/>
              <w:rPr>
                <w:rFonts w:eastAsia="Calibri" w:cs="Times New Roman"/>
                <w:szCs w:val="24"/>
              </w:rPr>
            </w:pPr>
            <w:r w:rsidRPr="00D365B7">
              <w:rPr>
                <w:rFonts w:eastAsia="Calibri" w:cs="Times New Roman"/>
                <w:szCs w:val="24"/>
              </w:rPr>
              <w:t>- Liên hệ về độ dài của ba cạnh trong một tam giác.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FF4C0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9</w:t>
            </w:r>
          </w:p>
          <w:p w:rsidR="00FF4C0E" w:rsidRPr="00D365B7" w:rsidRDefault="00FF4C0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rPr>
                <w:rFonts w:cs="Times New Roman"/>
                <w:szCs w:val="24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267616">
            <w:pPr>
              <w:spacing w:line="264" w:lineRule="auto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CA4B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3c</w:t>
            </w:r>
          </w:p>
          <w:p w:rsidR="00B40271" w:rsidRPr="00D365B7" w:rsidRDefault="00CA4B71" w:rsidP="00267616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B40271" w:rsidRPr="00D365B7" w:rsidRDefault="00B40271" w:rsidP="004C08E5">
            <w:pPr>
              <w:spacing w:line="264" w:lineRule="auto"/>
              <w:rPr>
                <w:rFonts w:cs="Times New Roman"/>
                <w:szCs w:val="24"/>
              </w:rPr>
            </w:pPr>
          </w:p>
        </w:tc>
      </w:tr>
      <w:tr w:rsidR="00B40271" w:rsidRPr="00D365B7" w:rsidTr="00B23F7B">
        <w:tc>
          <w:tcPr>
            <w:tcW w:w="7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71" w:type="dxa"/>
            <w:vAlign w:val="center"/>
            <w:hideMark/>
          </w:tcPr>
          <w:p w:rsidR="00B40271" w:rsidRPr="00D365B7" w:rsidRDefault="00B40271" w:rsidP="00D365B7">
            <w:pPr>
              <w:spacing w:line="264" w:lineRule="auto"/>
              <w:rPr>
                <w:rFonts w:eastAsia="Times New Roman" w:cs="Times New Roman"/>
                <w:iCs/>
                <w:noProof/>
                <w:szCs w:val="24"/>
              </w:rPr>
            </w:pPr>
            <w:r w:rsidRPr="00D365B7">
              <w:rPr>
                <w:rFonts w:eastAsia="Times New Roman" w:cs="Times New Roman"/>
                <w:iCs/>
                <w:noProof/>
                <w:szCs w:val="24"/>
              </w:rPr>
              <w:t>Các trường hợp bằng nhau của tam giác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7648" w:rsidRPr="00D365B7" w:rsidRDefault="00B17648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Nhận biết</w:t>
            </w:r>
          </w:p>
          <w:p w:rsidR="00B17648" w:rsidRPr="00D365B7" w:rsidRDefault="00B17648" w:rsidP="00D365B7">
            <w:pPr>
              <w:spacing w:line="264" w:lineRule="auto"/>
              <w:rPr>
                <w:rFonts w:cs="Times New Roman"/>
                <w:bCs/>
                <w:szCs w:val="24"/>
              </w:rPr>
            </w:pPr>
            <w:r w:rsidRPr="00D365B7">
              <w:rPr>
                <w:rFonts w:cs="Times New Roman"/>
                <w:bCs/>
                <w:szCs w:val="24"/>
              </w:rPr>
              <w:t>- Nhận biết được các trường hợp bằng nhau của tam giác</w:t>
            </w:r>
          </w:p>
          <w:p w:rsidR="00B17648" w:rsidRPr="00D365B7" w:rsidRDefault="00B17648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* Thông hiểu</w:t>
            </w:r>
          </w:p>
          <w:p w:rsidR="00AA723E" w:rsidRPr="00D365B7" w:rsidRDefault="00B17648" w:rsidP="00D365B7">
            <w:pPr>
              <w:spacing w:line="264" w:lineRule="auto"/>
              <w:rPr>
                <w:rFonts w:cs="Times New Roman"/>
                <w:bCs/>
                <w:szCs w:val="24"/>
              </w:rPr>
            </w:pPr>
            <w:r w:rsidRPr="00D365B7">
              <w:rPr>
                <w:rFonts w:cs="Times New Roman"/>
                <w:bCs/>
                <w:szCs w:val="24"/>
              </w:rPr>
              <w:t xml:space="preserve">- </w:t>
            </w:r>
            <w:r w:rsidR="00AA723E" w:rsidRPr="00D365B7">
              <w:rPr>
                <w:rFonts w:cs="Times New Roman"/>
                <w:bCs/>
                <w:szCs w:val="24"/>
              </w:rPr>
              <w:t>Tính được độ dài đoạn thẳng</w:t>
            </w:r>
          </w:p>
          <w:p w:rsidR="00B17648" w:rsidRPr="00D365B7" w:rsidRDefault="00AA723E" w:rsidP="00D365B7">
            <w:pPr>
              <w:spacing w:line="264" w:lineRule="auto"/>
              <w:rPr>
                <w:rFonts w:cs="Times New Roman"/>
                <w:bCs/>
                <w:szCs w:val="24"/>
              </w:rPr>
            </w:pPr>
            <w:r w:rsidRPr="00D365B7">
              <w:rPr>
                <w:rFonts w:cs="Times New Roman"/>
                <w:bCs/>
                <w:szCs w:val="24"/>
              </w:rPr>
              <w:t xml:space="preserve">- </w:t>
            </w:r>
            <w:r w:rsidR="00B17648" w:rsidRPr="00D365B7">
              <w:rPr>
                <w:rFonts w:cs="Times New Roman"/>
                <w:bCs/>
                <w:szCs w:val="24"/>
              </w:rPr>
              <w:t>Biết bổ sung thêm điều kiện để hai tam giác bằng nhau theo yêu cầu đề bài</w:t>
            </w:r>
          </w:p>
          <w:p w:rsidR="00B40271" w:rsidRPr="00D365B7" w:rsidRDefault="00B40271" w:rsidP="00D365B7">
            <w:pPr>
              <w:spacing w:line="264" w:lineRule="auto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 xml:space="preserve">*Vận dụng </w:t>
            </w:r>
          </w:p>
          <w:p w:rsidR="00B40271" w:rsidRPr="00D365B7" w:rsidRDefault="00B40271" w:rsidP="00D365B7">
            <w:pPr>
              <w:spacing w:line="264" w:lineRule="auto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 xml:space="preserve">- Vận dụng </w:t>
            </w:r>
            <w:r w:rsidR="00B17648" w:rsidRPr="00D365B7">
              <w:rPr>
                <w:rFonts w:cs="Times New Roman"/>
                <w:szCs w:val="24"/>
              </w:rPr>
              <w:t>các trường hợp bằng nhau của tam giác để</w:t>
            </w:r>
            <w:r w:rsidR="000B45D3" w:rsidRPr="00D365B7">
              <w:rPr>
                <w:rFonts w:cs="Times New Roman"/>
                <w:szCs w:val="24"/>
              </w:rPr>
              <w:t xml:space="preserve"> chứng minh hai góc bằng nhau, </w:t>
            </w:r>
            <w:r w:rsidR="00AA723E" w:rsidRPr="00D365B7">
              <w:rPr>
                <w:rFonts w:cs="Times New Roman"/>
                <w:szCs w:val="24"/>
              </w:rPr>
              <w:t>…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FF4C0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10</w:t>
            </w:r>
          </w:p>
          <w:p w:rsidR="00FF4C0E" w:rsidRPr="00D365B7" w:rsidRDefault="00FF4C0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AA723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11</w:t>
            </w:r>
            <w:r w:rsidR="00036110">
              <w:rPr>
                <w:rFonts w:cs="Times New Roman"/>
                <w:szCs w:val="24"/>
              </w:rPr>
              <w:t>,12</w:t>
            </w:r>
          </w:p>
          <w:p w:rsidR="00AA723E" w:rsidRDefault="00AA723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TN</w:t>
            </w:r>
          </w:p>
          <w:p w:rsidR="00FA04EB" w:rsidRDefault="00FA04EB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a</w:t>
            </w:r>
            <w:r w:rsidR="00615C29">
              <w:rPr>
                <w:rFonts w:cs="Times New Roman"/>
                <w:szCs w:val="24"/>
              </w:rPr>
              <w:t>,</w:t>
            </w:r>
            <w:r w:rsidR="00EE2119">
              <w:rPr>
                <w:rFonts w:cs="Times New Roman"/>
                <w:szCs w:val="24"/>
              </w:rPr>
              <w:t>b</w:t>
            </w:r>
          </w:p>
          <w:p w:rsidR="00FA04EB" w:rsidRPr="00D365B7" w:rsidRDefault="00FA04EB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494CCE" w:rsidRPr="00D365B7" w:rsidRDefault="00494CC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494CCE" w:rsidRPr="00D365B7" w:rsidRDefault="00494CC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494CCE" w:rsidRPr="00D365B7" w:rsidRDefault="00494CCE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  <w:p w:rsidR="00494CCE" w:rsidRDefault="00FA04EB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  <w:r w:rsidR="00494CCE" w:rsidRPr="00D365B7">
              <w:rPr>
                <w:rFonts w:cs="Times New Roman"/>
                <w:szCs w:val="24"/>
              </w:rPr>
              <w:t>d</w:t>
            </w:r>
          </w:p>
          <w:p w:rsidR="00FA04EB" w:rsidRPr="00D365B7" w:rsidRDefault="00FA04EB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0271" w:rsidRPr="00D365B7" w:rsidRDefault="00B40271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</w:tr>
      <w:tr w:rsidR="00B9730F" w:rsidRPr="00D365B7" w:rsidTr="00B9730F">
        <w:tc>
          <w:tcPr>
            <w:tcW w:w="1187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Tổng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C4300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82272A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4E6365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1</w:t>
            </w:r>
          </w:p>
        </w:tc>
      </w:tr>
      <w:tr w:rsidR="00B9730F" w:rsidRPr="00D365B7" w:rsidTr="00B9730F">
        <w:tc>
          <w:tcPr>
            <w:tcW w:w="1187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615C29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 xml:space="preserve">Tỉ lệ % 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0</w:t>
            </w:r>
            <w:r w:rsidR="00B9730F" w:rsidRPr="00D365B7">
              <w:rPr>
                <w:rFonts w:cs="Times New Roman"/>
                <w:szCs w:val="24"/>
              </w:rPr>
              <w:t>%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5</w:t>
            </w:r>
            <w:r w:rsidR="00B9730F" w:rsidRPr="00D365B7">
              <w:rPr>
                <w:rFonts w:cs="Times New Roman"/>
                <w:szCs w:val="24"/>
              </w:rPr>
              <w:t>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  <w:r w:rsidR="00B9730F" w:rsidRPr="00D365B7">
              <w:rPr>
                <w:rFonts w:cs="Times New Roman"/>
                <w:szCs w:val="24"/>
              </w:rPr>
              <w:t>0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DD7028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 w:rsidRPr="00D365B7">
              <w:rPr>
                <w:rFonts w:cs="Times New Roman"/>
                <w:szCs w:val="24"/>
              </w:rPr>
              <w:t>5</w:t>
            </w:r>
            <w:r w:rsidR="00B9730F" w:rsidRPr="00D365B7">
              <w:rPr>
                <w:rFonts w:cs="Times New Roman"/>
                <w:szCs w:val="24"/>
              </w:rPr>
              <w:t>%</w:t>
            </w:r>
          </w:p>
        </w:tc>
      </w:tr>
      <w:tr w:rsidR="00B9730F" w:rsidRPr="00D365B7" w:rsidTr="00B9730F">
        <w:tc>
          <w:tcPr>
            <w:tcW w:w="1187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B9730F" w:rsidP="00D365B7">
            <w:pPr>
              <w:spacing w:line="264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D365B7">
              <w:rPr>
                <w:rFonts w:cs="Times New Roman"/>
                <w:b/>
                <w:bCs/>
                <w:szCs w:val="24"/>
              </w:rPr>
              <w:t>Tỉ lệ chung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  <w:r w:rsidR="00BC4300">
              <w:rPr>
                <w:rFonts w:cs="Times New Roman"/>
                <w:szCs w:val="24"/>
              </w:rPr>
              <w:t>5</w:t>
            </w:r>
            <w:r w:rsidR="00B9730F" w:rsidRPr="00D365B7">
              <w:rPr>
                <w:rFonts w:cs="Times New Roman"/>
                <w:szCs w:val="24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730F" w:rsidRPr="00D365B7" w:rsidRDefault="00F90D72" w:rsidP="004C08E5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  <w:r w:rsidR="00EE2119">
              <w:rPr>
                <w:rFonts w:cs="Times New Roman"/>
                <w:szCs w:val="24"/>
              </w:rPr>
              <w:t>5</w:t>
            </w:r>
            <w:r w:rsidR="00B9730F" w:rsidRPr="00D365B7">
              <w:rPr>
                <w:rFonts w:cs="Times New Roman"/>
                <w:szCs w:val="24"/>
              </w:rPr>
              <w:t>%</w:t>
            </w:r>
          </w:p>
        </w:tc>
      </w:tr>
    </w:tbl>
    <w:p w:rsidR="00B179E3" w:rsidRPr="00D365B7" w:rsidRDefault="00B179E3" w:rsidP="00D365B7">
      <w:pPr>
        <w:spacing w:after="0" w:line="264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sectPr w:rsidR="00B179E3" w:rsidRPr="00D365B7" w:rsidSect="00B179E3">
          <w:pgSz w:w="16840" w:h="11907" w:orient="landscape" w:code="9"/>
          <w:pgMar w:top="426" w:right="567" w:bottom="284" w:left="1134" w:header="720" w:footer="720" w:gutter="0"/>
          <w:cols w:space="720"/>
          <w:docGrid w:linePitch="360"/>
        </w:sectPr>
      </w:pPr>
    </w:p>
    <w:tbl>
      <w:tblPr>
        <w:tblStyle w:val="TableGrid4"/>
        <w:tblW w:w="1055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5514"/>
      </w:tblGrid>
      <w:tr w:rsidR="00F773E2" w:rsidRPr="00F773E2" w:rsidTr="0027117A">
        <w:tc>
          <w:tcPr>
            <w:tcW w:w="5040" w:type="dxa"/>
          </w:tcPr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F773E2">
              <w:rPr>
                <w:rFonts w:eastAsia="Calibri" w:cs="Times New Roman"/>
                <w:b/>
                <w:sz w:val="24"/>
                <w:szCs w:val="24"/>
              </w:rPr>
              <w:lastRenderedPageBreak/>
              <w:t>UBND QUẬN NAM TỪ LIÊM</w:t>
            </w:r>
          </w:p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F773E2">
              <w:rPr>
                <w:rFonts w:eastAsia="Calibri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BF90634" wp14:editId="3B6FCC96">
                      <wp:simplePos x="0" y="0"/>
                      <wp:positionH relativeFrom="column">
                        <wp:posOffset>575310</wp:posOffset>
                      </wp:positionH>
                      <wp:positionV relativeFrom="paragraph">
                        <wp:posOffset>281305</wp:posOffset>
                      </wp:positionV>
                      <wp:extent cx="1619250" cy="342900"/>
                      <wp:effectExtent l="0" t="0" r="19050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615C29" w:rsidRPr="00656673" w:rsidRDefault="00615C29" w:rsidP="00F773E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65667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1BF9063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45.3pt;margin-top:22.15pt;width:127.5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" fillcolor="window" strokeweight="1.5pt">
                      <v:textbox>
                        <w:txbxContent>
                          <w:p w:rsidR="00615C29" w:rsidRPr="00656673" w:rsidRDefault="00615C29" w:rsidP="00F773E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65667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773E2">
              <w:rPr>
                <w:rFonts w:eastAsia="Calibri" w:cs="Times New Roman"/>
                <w:b/>
                <w:sz w:val="24"/>
                <w:szCs w:val="24"/>
              </w:rPr>
              <w:t>TRƯỜNG THCS PHƯƠNG CANH</w:t>
            </w:r>
          </w:p>
        </w:tc>
        <w:tc>
          <w:tcPr>
            <w:tcW w:w="5514" w:type="dxa"/>
          </w:tcPr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F773E2">
              <w:rPr>
                <w:rFonts w:eastAsia="Calibri" w:cs="Times New Roman"/>
                <w:b/>
                <w:sz w:val="28"/>
                <w:szCs w:val="28"/>
              </w:rPr>
              <w:t>ĐỀ KIỂM TRA ĐÁNH GIÁ GIỮA KÌ II</w:t>
            </w:r>
          </w:p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F773E2">
              <w:rPr>
                <w:rFonts w:eastAsia="Calibri" w:cs="Times New Roman"/>
                <w:b/>
                <w:sz w:val="28"/>
                <w:szCs w:val="28"/>
              </w:rPr>
              <w:t>Năm học: 2023 - 2024</w:t>
            </w:r>
          </w:p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F773E2">
              <w:rPr>
                <w:rFonts w:eastAsia="Calibri" w:cs="Times New Roman"/>
                <w:b/>
                <w:sz w:val="28"/>
                <w:szCs w:val="28"/>
              </w:rPr>
              <w:t>Môn: Toán lớp 7</w:t>
            </w:r>
          </w:p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i/>
                <w:sz w:val="28"/>
                <w:szCs w:val="28"/>
              </w:rPr>
            </w:pPr>
            <w:r w:rsidRPr="00F773E2">
              <w:rPr>
                <w:rFonts w:eastAsia="Calibri" w:cs="Times New Roman"/>
                <w:i/>
                <w:sz w:val="28"/>
                <w:szCs w:val="28"/>
              </w:rPr>
              <w:t>Thời gian làm bài: 90 phút</w:t>
            </w:r>
          </w:p>
          <w:p w:rsidR="00F773E2" w:rsidRPr="00F773E2" w:rsidRDefault="00F773E2" w:rsidP="00F773E2">
            <w:pPr>
              <w:spacing w:line="264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F773E2">
              <w:rPr>
                <w:rFonts w:eastAsia="Calibri" w:cs="Times New Roman"/>
                <w:i/>
                <w:sz w:val="28"/>
                <w:szCs w:val="28"/>
              </w:rPr>
              <w:t>Đề thi gồm: 02 trang</w:t>
            </w:r>
          </w:p>
        </w:tc>
      </w:tr>
    </w:tbl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I. Trắc nghiệm </w:t>
      </w:r>
      <w:r w:rsidRPr="00F773E2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(3,0 điểm)</w:t>
      </w:r>
      <w:r w:rsidRPr="00F773E2">
        <w:rPr>
          <w:rFonts w:ascii="Times New Roman" w:eastAsia="Times New Roman" w:hAnsi="Times New Roman" w:cs="Times New Roman"/>
          <w:b/>
          <w:i/>
          <w:sz w:val="28"/>
          <w:szCs w:val="28"/>
        </w:rPr>
        <w:t>.</w:t>
      </w:r>
      <w:r w:rsidRPr="00F773E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sz w:val="28"/>
          <w:szCs w:val="28"/>
        </w:rPr>
        <w:t>Chọn chữ cái đứng trước câu trả lời đúng và ghi vào bài làm của em.</w:t>
      </w:r>
    </w:p>
    <w:p w:rsidR="00F773E2" w:rsidRPr="00F773E2" w:rsidRDefault="00F773E2" w:rsidP="00F773E2">
      <w:pPr>
        <w:shd w:val="clear" w:color="auto" w:fill="FFFFFF"/>
        <w:spacing w:after="0" w:line="264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1.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ọn phát biểu </w:t>
      </w:r>
      <w:r w:rsidRPr="00F773E2">
        <w:rPr>
          <w:rFonts w:ascii="Times New Roman" w:eastAsia="Times New Roman" w:hAnsi="Times New Roman" w:cs="Times New Roman"/>
          <w:b/>
          <w:bCs/>
          <w:i/>
          <w:color w:val="000000" w:themeColor="text1"/>
          <w:sz w:val="28"/>
          <w:szCs w:val="28"/>
        </w:rPr>
        <w:t>đúng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iểu thức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</w:rPr>
        <w:object w:dxaOrig="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9.35pt" o:ole="">
            <v:imagedata r:id="rId6" o:title=""/>
          </v:shape>
          <o:OLEObject Type="Embed" ProgID="Equation.DSMT4" ShapeID="_x0000_i1025" DrawAspect="Content" ObjectID="_1785063906" r:id="rId7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ó biến là 1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iểu thức (2x + 3) có biến là 2.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.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36"/>
          <w:sz w:val="28"/>
          <w:szCs w:val="28"/>
        </w:rPr>
        <w:object w:dxaOrig="999" w:dyaOrig="859">
          <v:shape id="_x0000_i1026" type="#_x0000_t75" style="width:49.4pt;height:43.55pt" o:ole="">
            <v:imagedata r:id="rId8" o:title=""/>
          </v:shape>
          <o:OLEObject Type="Embed" ProgID="Equation.DSMT4" ShapeID="_x0000_i1026" DrawAspect="Content" ObjectID="_1785063907" r:id="rId9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là biểu thức số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2. 3 + 7) là biểu thức số.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2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Giá trị của biểu thức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18"/>
          <w:sz w:val="28"/>
          <w:szCs w:val="28"/>
        </w:rPr>
        <w:object w:dxaOrig="1300" w:dyaOrig="499">
          <v:shape id="_x0000_i1027" type="#_x0000_t75" style="width:65.3pt;height:25.1pt" o:ole="">
            <v:imagedata r:id="rId10" o:title=""/>
          </v:shape>
          <o:OLEObject Type="Embed" ProgID="Equation.DSMT4" ShapeID="_x0000_i1027" DrawAspect="Content" ObjectID="_1785063908" r:id="rId11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ại  x = 1; y = 2 là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4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5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6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7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3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Hệ số tự do của đa thức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  <w:lang w:val="vi-VN"/>
        </w:rPr>
        <w:object w:dxaOrig="2960" w:dyaOrig="400">
          <v:shape id="_x0000_i1028" type="#_x0000_t75" style="width:164.95pt;height:21.75pt" o:ole="">
            <v:imagedata r:id="rId12" o:title=""/>
          </v:shape>
          <o:OLEObject Type="Embed" ProgID="Equation.DSMT4" ShapeID="_x0000_i1028" DrawAspect="Content" ObjectID="_1785063909" r:id="rId13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là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2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-3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3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4</w:t>
      </w:r>
    </w:p>
    <w:p w:rsidR="00F773E2" w:rsidRPr="00F773E2" w:rsidRDefault="00F773E2" w:rsidP="00F773E2">
      <w:pPr>
        <w:tabs>
          <w:tab w:val="left" w:pos="90"/>
          <w:tab w:val="left" w:pos="2250"/>
          <w:tab w:val="left" w:pos="7650"/>
        </w:tabs>
        <w:spacing w:after="0" w:line="264" w:lineRule="auto"/>
        <w:mirrorIndents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4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Bậc của đa thức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3580" w:dyaOrig="380">
          <v:shape id="_x0000_i1029" type="#_x0000_t75" style="width:191.7pt;height:19.25pt" o:ole="">
            <v:imagedata r:id="rId14" o:title=""/>
          </v:shape>
          <o:OLEObject Type="Embed" ProgID="Equation.DSMT4" ShapeID="_x0000_i1029" DrawAspect="Content" ObjectID="_1785063910" r:id="rId15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>là</w:t>
      </w:r>
    </w:p>
    <w:p w:rsidR="00F773E2" w:rsidRPr="00F773E2" w:rsidRDefault="00F773E2" w:rsidP="00F773E2">
      <w:pPr>
        <w:tabs>
          <w:tab w:val="left" w:pos="90"/>
          <w:tab w:val="left" w:pos="2250"/>
          <w:tab w:val="left" w:pos="7650"/>
        </w:tabs>
        <w:spacing w:after="0" w:line="264" w:lineRule="auto"/>
        <w:mirrorIndents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</w:pP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  <w:t xml:space="preserve">  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5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        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4                 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>C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3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  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fr-FR"/>
        </w:rPr>
        <w:t xml:space="preserve"> 1</w:t>
      </w:r>
    </w:p>
    <w:p w:rsidR="00F773E2" w:rsidRPr="00F773E2" w:rsidRDefault="00F773E2" w:rsidP="00F773E2">
      <w:pPr>
        <w:shd w:val="clear" w:color="auto" w:fill="FFFFFF"/>
        <w:spacing w:after="0" w:line="264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5: 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ắp xếp đa thức </w:t>
      </w:r>
      <w:r w:rsidRPr="00F773E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3080" w:dyaOrig="700">
          <v:shape id="_x0000_i1030" type="#_x0000_t75" style="width:154.05pt;height:35.15pt" o:ole="">
            <v:imagedata r:id="rId16" o:title=""/>
          </v:shape>
          <o:OLEObject Type="Embed" ProgID="Equation.DSMT4" ShapeID="_x0000_i1030" DrawAspect="Content" ObjectID="_1785063911" r:id="rId17"/>
        </w:objec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eo số mũ tăng dần của biến x ta được: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</w:pPr>
      <w:r w:rsidRPr="00F773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3080" w:dyaOrig="700">
          <v:shape id="_x0000_i1031" type="#_x0000_t75" style="width:154.05pt;height:35.15pt" o:ole="">
            <v:imagedata r:id="rId18" o:title=""/>
          </v:shape>
          <o:OLEObject Type="Embed" ProgID="Equation.DSMT4" ShapeID="_x0000_i1031" DrawAspect="Content" ObjectID="_1785063912" r:id="rId19"/>
        </w:objec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</w:t>
      </w:r>
      <w:r w:rsidRPr="00F773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3080" w:dyaOrig="700">
          <v:shape id="_x0000_i1032" type="#_x0000_t75" style="width:154.05pt;height:35.15pt" o:ole="">
            <v:imagedata r:id="rId20" o:title=""/>
          </v:shape>
          <o:OLEObject Type="Embed" ProgID="Equation.DSMT4" ShapeID="_x0000_i1032" DrawAspect="Content" ObjectID="_1785063913" r:id="rId21"/>
        </w:objec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</w:pPr>
      <w:r w:rsidRPr="00F773E2">
        <w:rPr>
          <w:rFonts w:ascii="Times New Roman" w:hAnsi="Times New Roman" w:cs="Times New Roman"/>
          <w:b/>
          <w:color w:val="000000" w:themeColor="text1"/>
          <w:sz w:val="28"/>
          <w:szCs w:val="28"/>
          <w:bdr w:val="none" w:sz="0" w:space="0" w:color="auto" w:frame="1"/>
        </w:rPr>
        <w:t>C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3080" w:dyaOrig="700">
          <v:shape id="_x0000_i1033" type="#_x0000_t75" style="width:154.05pt;height:35.15pt" o:ole="">
            <v:imagedata r:id="rId22" o:title=""/>
          </v:shape>
          <o:OLEObject Type="Embed" ProgID="Equation.DSMT4" ShapeID="_x0000_i1033" DrawAspect="Content" ObjectID="_1785063914" r:id="rId23"/>
        </w:objec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ab/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ab/>
        <w:t xml:space="preserve">  </w:t>
      </w:r>
      <w:r w:rsidRPr="00F773E2">
        <w:rPr>
          <w:rFonts w:ascii="Times New Roman" w:hAnsi="Times New Roman" w:cs="Times New Roman"/>
          <w:b/>
          <w:color w:val="000000" w:themeColor="text1"/>
          <w:sz w:val="28"/>
          <w:szCs w:val="28"/>
          <w:bdr w:val="none" w:sz="0" w:space="0" w:color="auto" w:frame="1"/>
        </w:rPr>
        <w:t>D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F773E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3080" w:dyaOrig="700">
          <v:shape id="_x0000_i1034" type="#_x0000_t75" style="width:154.05pt;height:35.15pt" o:ole="">
            <v:imagedata r:id="rId24" o:title=""/>
          </v:shape>
          <o:OLEObject Type="Embed" ProgID="Equation.DSMT4" ShapeID="_x0000_i1034" DrawAspect="Content" ObjectID="_1785063915" r:id="rId25"/>
        </w:object>
      </w:r>
    </w:p>
    <w:p w:rsidR="00F773E2" w:rsidRPr="00F773E2" w:rsidRDefault="00F773E2" w:rsidP="00F773E2">
      <w:pPr>
        <w:shd w:val="clear" w:color="auto" w:fill="FFFFFF"/>
        <w:spacing w:after="0" w:line="264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6.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F773E2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0" w:dyaOrig="420">
          <v:shape id="_x0000_i1035" type="#_x0000_t75" style="width:110.5pt;height:20.95pt" o:ole="">
            <v:imagedata r:id="rId26" o:title=""/>
          </v:shape>
          <o:OLEObject Type="Embed" ProgID="Equation.DSMT4" ShapeID="_x0000_i1035" DrawAspect="Content" ObjectID="_1785063916" r:id="rId27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Giá trị nào sau đây là nghiệm của đa thức P(x)?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left="48" w:right="48" w:firstLine="672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x = -5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x = 1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x= 5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       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x = –1</w:t>
      </w:r>
    </w:p>
    <w:p w:rsidR="00F773E2" w:rsidRPr="00F773E2" w:rsidRDefault="00F773E2" w:rsidP="00F773E2">
      <w:pPr>
        <w:shd w:val="clear" w:color="auto" w:fill="FFFFFF"/>
        <w:spacing w:after="0" w:line="264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7.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hực hiện phép chia </w:t>
      </w:r>
      <w:r w:rsidRPr="00F773E2">
        <w:rPr>
          <w:rFonts w:ascii="Times New Roman" w:hAnsi="Times New Roman" w:cs="Times New Roman"/>
          <w:color w:val="000000" w:themeColor="text1"/>
          <w:position w:val="-18"/>
          <w:sz w:val="28"/>
          <w:szCs w:val="28"/>
        </w:rPr>
        <w:object w:dxaOrig="3159" w:dyaOrig="499">
          <v:shape id="_x0000_i1036" type="#_x0000_t75" style="width:158.25pt;height:25.1pt" o:ole="">
            <v:imagedata r:id="rId28" o:title=""/>
          </v:shape>
          <o:OLEObject Type="Embed" ProgID="Equation.DSMT4" ShapeID="_x0000_i1036" DrawAspect="Content" ObjectID="_1785063917" r:id="rId29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a được kết quả là: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280" w:dyaOrig="360">
          <v:shape id="_x0000_i1037" type="#_x0000_t75" style="width:63.65pt;height:18.4pt" o:ole="">
            <v:imagedata r:id="rId30" o:title=""/>
          </v:shape>
          <o:OLEObject Type="Embed" ProgID="Equation.DSMT4" ShapeID="_x0000_i1037" DrawAspect="Content" ObjectID="_1785063918" r:id="rId31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440" w:dyaOrig="360">
          <v:shape id="_x0000_i1038" type="#_x0000_t75" style="width:1in;height:18.4pt" o:ole="">
            <v:imagedata r:id="rId32" o:title=""/>
          </v:shape>
          <o:OLEObject Type="Embed" ProgID="Equation.DSMT4" ShapeID="_x0000_i1038" DrawAspect="Content" ObjectID="_1785063919" r:id="rId33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440" w:dyaOrig="360">
          <v:shape id="_x0000_i1039" type="#_x0000_t75" style="width:1in;height:18.4pt" o:ole="">
            <v:imagedata r:id="rId34" o:title=""/>
          </v:shape>
          <o:OLEObject Type="Embed" ProgID="Equation.DSMT4" ShapeID="_x0000_i1039" DrawAspect="Content" ObjectID="_1785063920" r:id="rId35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1280" w:dyaOrig="360">
          <v:shape id="_x0000_i1040" type="#_x0000_t75" style="width:63.65pt;height:18.4pt" o:ole="">
            <v:imagedata r:id="rId36" o:title=""/>
          </v:shape>
          <o:OLEObject Type="Embed" ProgID="Equation.DSMT4" ShapeID="_x0000_i1040" DrawAspect="Content" ObjectID="_1785063921" r:id="rId37"/>
        </w:objec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8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 tam giác ABC có 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10"/>
          <w:sz w:val="28"/>
          <w:szCs w:val="28"/>
        </w:rPr>
        <w:object w:dxaOrig="1800" w:dyaOrig="440">
          <v:shape id="_x0000_i1041" type="#_x0000_t75" style="width:92.1pt;height:22.6pt" o:ole="">
            <v:imagedata r:id="rId38" o:title=""/>
          </v:shape>
          <o:OLEObject Type="Embed" ProgID="Equation.DSMT4" ShapeID="_x0000_i1041" DrawAspect="Content" ObjectID="_1785063922" r:id="rId39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ố đo góc A là:</w:t>
      </w:r>
    </w:p>
    <w:p w:rsidR="00F773E2" w:rsidRPr="00F773E2" w:rsidRDefault="00F773E2" w:rsidP="00F773E2">
      <w:pPr>
        <w:shd w:val="clear" w:color="auto" w:fill="FFFFFF"/>
        <w:spacing w:after="0" w:line="264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40" w:dyaOrig="360">
          <v:shape id="_x0000_i1042" type="#_x0000_t75" style="width:21.75pt;height:18.4pt" o:ole="">
            <v:imagedata r:id="rId40" o:title=""/>
          </v:shape>
          <o:OLEObject Type="Embed" ProgID="Equation.DSMT4" ShapeID="_x0000_i1042" DrawAspect="Content" ObjectID="_1785063923" r:id="rId41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20" w:dyaOrig="360">
          <v:shape id="_x0000_i1043" type="#_x0000_t75" style="width:20.95pt;height:18.4pt" o:ole="">
            <v:imagedata r:id="rId42" o:title=""/>
          </v:shape>
          <o:OLEObject Type="Embed" ProgID="Equation.DSMT4" ShapeID="_x0000_i1043" DrawAspect="Content" ObjectID="_1785063924" r:id="rId43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40" w:dyaOrig="360">
          <v:shape id="_x0000_i1044" type="#_x0000_t75" style="width:21.75pt;height:18.4pt" o:ole="">
            <v:imagedata r:id="rId44" o:title=""/>
          </v:shape>
          <o:OLEObject Type="Embed" ProgID="Equation.DSMT4" ShapeID="_x0000_i1044" DrawAspect="Content" ObjectID="_1785063925" r:id="rId45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   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360">
          <v:shape id="_x0000_i1045" type="#_x0000_t75" style="width:27.65pt;height:18.4pt" o:ole="">
            <v:imagedata r:id="rId46" o:title=""/>
          </v:shape>
          <o:OLEObject Type="Embed" ProgID="Equation.DSMT4" ShapeID="_x0000_i1045" DrawAspect="Content" ObjectID="_1785063926" r:id="rId47"/>
        </w:object>
      </w:r>
    </w:p>
    <w:p w:rsidR="00F773E2" w:rsidRPr="00F773E2" w:rsidRDefault="00F773E2" w:rsidP="00F773E2">
      <w:pPr>
        <w:spacing w:after="0" w:line="264" w:lineRule="auto"/>
        <w:ind w:left="48" w:right="4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9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ΔABC có AB&lt;BC&lt;AC. Trong các khẳng định sau, khẳng định nào </w:t>
      </w:r>
      <w:r w:rsidRPr="00F773E2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đúng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F773E2" w:rsidRPr="00F773E2" w:rsidRDefault="00F773E2" w:rsidP="00F773E2">
      <w:pPr>
        <w:tabs>
          <w:tab w:val="left" w:pos="720"/>
          <w:tab w:val="left" w:pos="2430"/>
          <w:tab w:val="left" w:pos="2520"/>
          <w:tab w:val="left" w:pos="5400"/>
          <w:tab w:val="left" w:pos="7740"/>
        </w:tabs>
        <w:spacing w:after="0" w:line="264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180" w:dyaOrig="400">
          <v:shape id="_x0000_i1046" type="#_x0000_t75" style="width:59.45pt;height:19.25pt" o:ole="">
            <v:imagedata r:id="rId48" o:title=""/>
          </v:shape>
          <o:OLEObject Type="Embed" ProgID="Equation.DSMT4" ShapeID="_x0000_i1046" DrawAspect="Content" ObjectID="_1785063927" r:id="rId49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180" w:dyaOrig="400">
          <v:shape id="_x0000_i1047" type="#_x0000_t75" style="width:59.45pt;height:19.25pt" o:ole="">
            <v:imagedata r:id="rId50" o:title=""/>
          </v:shape>
          <o:OLEObject Type="Embed" ProgID="Equation.DSMT4" ShapeID="_x0000_i1047" DrawAspect="Content" ObjectID="_1785063928" r:id="rId51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</w:p>
    <w:p w:rsidR="00F773E2" w:rsidRPr="00F773E2" w:rsidRDefault="00F773E2" w:rsidP="00F773E2">
      <w:pPr>
        <w:tabs>
          <w:tab w:val="left" w:pos="720"/>
          <w:tab w:val="left" w:pos="2430"/>
          <w:tab w:val="left" w:pos="2520"/>
          <w:tab w:val="left" w:pos="5400"/>
          <w:tab w:val="left" w:pos="7740"/>
        </w:tabs>
        <w:spacing w:after="0" w:line="264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180" w:dyaOrig="400">
          <v:shape id="_x0000_i1048" type="#_x0000_t75" style="width:59.45pt;height:19.25pt" o:ole="">
            <v:imagedata r:id="rId52" o:title=""/>
          </v:shape>
          <o:OLEObject Type="Embed" ProgID="Equation.DSMT4" ShapeID="_x0000_i1048" DrawAspect="Content" ObjectID="_1785063929" r:id="rId53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200" w:dyaOrig="400">
          <v:shape id="_x0000_i1049" type="#_x0000_t75" style="width:60.3pt;height:19.25pt" o:ole="">
            <v:imagedata r:id="rId54" o:title=""/>
          </v:shape>
          <o:OLEObject Type="Embed" ProgID="Equation.DSMT4" ShapeID="_x0000_i1049" DrawAspect="Content" ObjectID="_1785063930" r:id="rId55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:rsidR="00F773E2" w:rsidRPr="00F773E2" w:rsidRDefault="00F773E2" w:rsidP="00C307FB">
      <w:pPr>
        <w:spacing w:after="0" w:line="264" w:lineRule="auto"/>
        <w:ind w:right="48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0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Cho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pt-BR"/>
        </w:rPr>
        <w:object w:dxaOrig="1860" w:dyaOrig="300">
          <v:shape id="_x0000_i1050" type="#_x0000_t75" style="width:92.95pt;height:15.05pt" o:ole="">
            <v:imagedata r:id="rId56" o:title=""/>
          </v:shape>
          <o:OLEObject Type="Embed" ProgID="Equation.DSMT4" ShapeID="_x0000_i1050" DrawAspect="Content" ObjectID="_1785063931" r:id="rId57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. Chọn khẳng định </w:t>
      </w:r>
      <w:r w:rsidRPr="00F773E2">
        <w:rPr>
          <w:rFonts w:ascii="Times New Roman" w:eastAsia="Calibri" w:hAnsi="Times New Roman" w:cs="Times New Roman"/>
          <w:b/>
          <w:i/>
          <w:color w:val="000000" w:themeColor="text1"/>
          <w:sz w:val="28"/>
          <w:szCs w:val="28"/>
          <w:lang w:val="pt-BR"/>
        </w:rPr>
        <w:t>sai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>?</w:t>
      </w:r>
    </w:p>
    <w:p w:rsidR="00F773E2" w:rsidRPr="00F773E2" w:rsidRDefault="00F773E2" w:rsidP="00F773E2">
      <w:pPr>
        <w:tabs>
          <w:tab w:val="left" w:pos="630"/>
          <w:tab w:val="left" w:pos="720"/>
          <w:tab w:val="left" w:pos="900"/>
          <w:tab w:val="left" w:pos="2790"/>
          <w:tab w:val="left" w:pos="5220"/>
          <w:tab w:val="left" w:pos="7380"/>
          <w:tab w:val="left" w:pos="7740"/>
        </w:tabs>
        <w:spacing w:after="0" w:line="264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A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400">
          <v:shape id="_x0000_i1051" type="#_x0000_t75" style="width:36pt;height:20.1pt" o:ole="">
            <v:imagedata r:id="rId58" o:title=""/>
          </v:shape>
          <o:OLEObject Type="Embed" ProgID="Equation.DSMT4" ShapeID="_x0000_i1051" DrawAspect="Content" ObjectID="_1785063932" r:id="rId59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B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20" w:dyaOrig="300">
          <v:shape id="_x0000_i1052" type="#_x0000_t75" style="width:55.25pt;height:15.05pt" o:ole="">
            <v:imagedata r:id="rId60" o:title=""/>
          </v:shape>
          <o:OLEObject Type="Embed" ProgID="Equation.DSMT4" ShapeID="_x0000_i1052" DrawAspect="Content" ObjectID="_1785063933" r:id="rId61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Pr="00F773E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300">
          <v:shape id="_x0000_i1053" type="#_x0000_t75" style="width:59.45pt;height:15.05pt" o:ole="">
            <v:imagedata r:id="rId62" o:title=""/>
          </v:shape>
          <o:OLEObject Type="Embed" ProgID="Equation.DSMT4" ShapeID="_x0000_i1053" DrawAspect="Content" ObjectID="_1785063934" r:id="rId63"/>
        </w:objec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D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773E2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820" w:dyaOrig="380">
          <v:shape id="_x0000_i1054" type="#_x0000_t75" style="width:40.2pt;height:18.4pt" o:ole="">
            <v:imagedata r:id="rId64" o:title=""/>
          </v:shape>
          <o:OLEObject Type="Embed" ProgID="Equation.DSMT4" ShapeID="_x0000_i1054" DrawAspect="Content" ObjectID="_1785063935" r:id="rId65"/>
        </w:objec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lastRenderedPageBreak/>
        <w:t>Câu 11.</w:t>
      </w:r>
      <w:r w:rsidRPr="00F773E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Cho </w:t>
      </w:r>
      <w:r w:rsidRPr="00F773E2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pt-BR"/>
        </w:rPr>
        <w:object w:dxaOrig="1880" w:dyaOrig="340">
          <v:shape id="_x0000_i1055" type="#_x0000_t75" style="width:93.75pt;height:17.6pt" o:ole="">
            <v:imagedata r:id="rId66" o:title=""/>
          </v:shape>
          <o:OLEObject Type="Embed" ProgID="Equation.DSMT4" ShapeID="_x0000_i1055" DrawAspect="Content" ObjectID="_1785063936" r:id="rId67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  <w:t xml:space="preserve">; MN = 3cm; MP = 4cm; NP = 5cm;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960" w:dyaOrig="400">
          <v:shape id="_x0000_i1056" type="#_x0000_t75" style="width:51.05pt;height:20.95pt" o:ole="">
            <v:imagedata r:id="rId68" o:title=""/>
          </v:shape>
          <o:OLEObject Type="Embed" ProgID="Equation.DSMT4" ShapeID="_x0000_i1056" DrawAspect="Content" ObjectID="_1785063937" r:id="rId69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Khi đó:</w:t>
      </w:r>
    </w:p>
    <w:p w:rsidR="00F773E2" w:rsidRPr="00F773E2" w:rsidRDefault="00F773E2" w:rsidP="00F773E2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</w:pP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A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K = 4cm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K = 5cm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C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920" w:dyaOrig="400">
          <v:shape id="_x0000_i1057" type="#_x0000_t75" style="width:48.55pt;height:20.1pt" o:ole="">
            <v:imagedata r:id="rId70" o:title=""/>
          </v:shape>
          <o:OLEObject Type="Embed" ProgID="Equation.DSMT4" ShapeID="_x0000_i1057" DrawAspect="Content" ObjectID="_1785063938" r:id="rId71"/>
        </w:objec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        </w:t>
      </w:r>
      <w:r w:rsidRPr="00F773E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D.</w:t>
      </w:r>
      <w:r w:rsidRPr="00F773E2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K = 3cm</w:t>
      </w: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025"/>
      </w:tblGrid>
      <w:tr w:rsidR="00F773E2" w:rsidRPr="00F773E2" w:rsidTr="00C307FB">
        <w:tc>
          <w:tcPr>
            <w:tcW w:w="5245" w:type="dxa"/>
          </w:tcPr>
          <w:p w:rsidR="00F773E2" w:rsidRPr="00F773E2" w:rsidRDefault="00F773E2" w:rsidP="00F773E2">
            <w:pPr>
              <w:shd w:val="clear" w:color="auto" w:fill="FFFFFF"/>
              <w:spacing w:line="264" w:lineRule="auto"/>
              <w:jc w:val="both"/>
              <w:rPr>
                <w:rFonts w:eastAsia="Calibri" w:cs="Times New Roman"/>
                <w:color w:val="000000" w:themeColor="text1"/>
                <w:sz w:val="28"/>
                <w:szCs w:val="28"/>
                <w:lang w:val="pt-BR"/>
              </w:rPr>
            </w:pPr>
            <w:r w:rsidRPr="00F773E2"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  <w:t xml:space="preserve">Câu 12. </w:t>
            </w:r>
            <w:r w:rsidRPr="00F773E2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>Cho hình vẽ bên. Cần thêm một điều kiện gì để</w:t>
            </w:r>
            <w:r w:rsidRPr="00F773E2"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F773E2">
              <w:rPr>
                <w:rFonts w:asciiTheme="minorHAnsi" w:eastAsia="Calibri" w:hAnsiTheme="minorHAnsi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1920" w:dyaOrig="300">
                <v:shape id="_x0000_i1058" type="#_x0000_t75" style="width:96.3pt;height:15.05pt" o:ole="">
                  <v:imagedata r:id="rId72" o:title=""/>
                </v:shape>
                <o:OLEObject Type="Embed" ProgID="Equation.DSMT4" ShapeID="_x0000_i1058" DrawAspect="Content" ObjectID="_1785063939" r:id="rId73"/>
              </w:object>
            </w:r>
            <w:r w:rsidRPr="00F773E2">
              <w:rPr>
                <w:rFonts w:eastAsia="Calibri" w:cs="Times New Roman"/>
                <w:color w:val="000000" w:themeColor="text1"/>
                <w:sz w:val="28"/>
                <w:szCs w:val="28"/>
                <w:lang w:val="pt-BR"/>
              </w:rPr>
              <w:t xml:space="preserve"> theo trường hợp góc – cạnh – góc?</w:t>
            </w:r>
          </w:p>
          <w:p w:rsidR="00F773E2" w:rsidRPr="00F773E2" w:rsidRDefault="00F773E2" w:rsidP="00F773E2">
            <w:pPr>
              <w:shd w:val="clear" w:color="auto" w:fill="FFFFFF"/>
              <w:spacing w:line="264" w:lineRule="auto"/>
              <w:ind w:left="48" w:right="48"/>
              <w:jc w:val="both"/>
              <w:rPr>
                <w:rFonts w:eastAsia="Times New Roman" w:cs="Times New Roman"/>
                <w:color w:val="000000" w:themeColor="text1"/>
                <w:sz w:val="28"/>
                <w:szCs w:val="28"/>
              </w:rPr>
            </w:pPr>
            <w:r w:rsidRPr="00F773E2">
              <w:rPr>
                <w:rFonts w:eastAsia="Calibri" w:cs="Times New Roman"/>
                <w:b/>
                <w:color w:val="000000" w:themeColor="text1"/>
                <w:sz w:val="28"/>
                <w:szCs w:val="28"/>
              </w:rPr>
              <w:t xml:space="preserve">       A.</w:t>
            </w:r>
            <w:r w:rsidRPr="00F773E2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5F42C6" w:rsidRPr="00F773E2">
              <w:rPr>
                <w:rFonts w:asciiTheme="minorHAnsi" w:eastAsia="Calibri" w:hAnsiTheme="minorHAnsi" w:cs="Times New Roman"/>
                <w:color w:val="000000" w:themeColor="text1"/>
                <w:position w:val="-6"/>
                <w:sz w:val="28"/>
                <w:szCs w:val="28"/>
              </w:rPr>
              <w:object w:dxaOrig="1600" w:dyaOrig="400">
                <v:shape id="_x0000_i1059" type="#_x0000_t75" style="width:83.7pt;height:20.1pt" o:ole="">
                  <v:imagedata r:id="rId74" o:title=""/>
                </v:shape>
                <o:OLEObject Type="Embed" ProgID="Equation.DSMT4" ShapeID="_x0000_i1059" DrawAspect="Content" ObjectID="_1785063940" r:id="rId75"/>
              </w:object>
            </w:r>
            <w:r w:rsidRPr="00F773E2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      </w:t>
            </w:r>
            <w:r w:rsidRPr="00F773E2">
              <w:rPr>
                <w:rFonts w:eastAsia="Calibri" w:cs="Times New Roman"/>
                <w:b/>
                <w:color w:val="000000" w:themeColor="text1"/>
                <w:sz w:val="28"/>
                <w:szCs w:val="28"/>
              </w:rPr>
              <w:t>B.</w:t>
            </w:r>
            <w:r w:rsidRPr="00F773E2">
              <w:rPr>
                <w:rFonts w:eastAsia="Calibri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F773E2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 xml:space="preserve"> OA = OM</w:t>
            </w:r>
          </w:p>
          <w:p w:rsidR="00F773E2" w:rsidRPr="00F773E2" w:rsidRDefault="00F773E2" w:rsidP="00F773E2">
            <w:pPr>
              <w:shd w:val="clear" w:color="auto" w:fill="FFFFFF"/>
              <w:spacing w:line="264" w:lineRule="auto"/>
              <w:jc w:val="both"/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</w:pPr>
            <w:r w:rsidRPr="00F773E2"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  <w:t xml:space="preserve">       C.</w:t>
            </w:r>
            <w:r w:rsidRPr="00F773E2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 xml:space="preserve"> AB = NM              </w:t>
            </w:r>
            <w:r w:rsidR="00C307FB">
              <w:rPr>
                <w:rFonts w:eastAsia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  <w:r w:rsidRPr="00F773E2"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Pr="00F773E2">
              <w:rPr>
                <w:rFonts w:asciiTheme="minorHAnsi" w:eastAsia="Calibri" w:hAnsiTheme="minorHAnsi" w:cs="Times New Roman"/>
                <w:color w:val="000000" w:themeColor="text1"/>
                <w:position w:val="-6"/>
                <w:sz w:val="28"/>
                <w:szCs w:val="28"/>
              </w:rPr>
              <w:object w:dxaOrig="1579" w:dyaOrig="400">
                <v:shape id="_x0000_i1060" type="#_x0000_t75" style="width:82.05pt;height:20.1pt" o:ole="">
                  <v:imagedata r:id="rId76" o:title=""/>
                </v:shape>
                <o:OLEObject Type="Embed" ProgID="Equation.DSMT4" ShapeID="_x0000_i1060" DrawAspect="Content" ObjectID="_1785063941" r:id="rId77"/>
              </w:object>
            </w:r>
          </w:p>
          <w:p w:rsidR="00F773E2" w:rsidRPr="00F773E2" w:rsidRDefault="00F773E2" w:rsidP="00F773E2">
            <w:pPr>
              <w:spacing w:line="264" w:lineRule="auto"/>
              <w:jc w:val="both"/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025" w:type="dxa"/>
          </w:tcPr>
          <w:p w:rsidR="00F773E2" w:rsidRPr="00F773E2" w:rsidRDefault="00F773E2" w:rsidP="00F773E2">
            <w:pPr>
              <w:spacing w:line="264" w:lineRule="auto"/>
              <w:jc w:val="center"/>
              <w:rPr>
                <w:rFonts w:eastAsia="Times New Roman" w:cs="Times New Roman"/>
                <w:b/>
                <w:color w:val="000000" w:themeColor="text1"/>
                <w:sz w:val="28"/>
                <w:szCs w:val="28"/>
              </w:rPr>
            </w:pPr>
            <w:r w:rsidRPr="00F773E2">
              <w:rPr>
                <w:rFonts w:eastAsia="Times New Roman" w:cs="Times New Roman"/>
                <w:b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B086C36" wp14:editId="1D2C25AB">
                  <wp:extent cx="1612900" cy="194119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1941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73E2" w:rsidRPr="00F773E2" w:rsidRDefault="00F773E2" w:rsidP="00F773E2">
      <w:pPr>
        <w:spacing w:after="0" w:line="264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F773E2">
        <w:rPr>
          <w:rFonts w:ascii="Times New Roman" w:eastAsia="Calibri" w:hAnsi="Times New Roman" w:cs="Times New Roman"/>
          <w:b/>
          <w:sz w:val="28"/>
          <w:szCs w:val="28"/>
        </w:rPr>
        <w:t>II. Tự luận (</w:t>
      </w:r>
      <w:r w:rsidRPr="00F773E2">
        <w:rPr>
          <w:rFonts w:ascii="Times New Roman" w:eastAsia="Calibri" w:hAnsi="Times New Roman" w:cs="Times New Roman"/>
          <w:b/>
          <w:i/>
          <w:sz w:val="28"/>
          <w:szCs w:val="28"/>
        </w:rPr>
        <w:t>7,0 điểm</w:t>
      </w:r>
      <w:r w:rsidRPr="00F773E2">
        <w:rPr>
          <w:rFonts w:ascii="Times New Roman" w:eastAsia="Calibri" w:hAnsi="Times New Roman" w:cs="Times New Roman"/>
          <w:b/>
          <w:sz w:val="28"/>
          <w:szCs w:val="28"/>
        </w:rPr>
        <w:t>).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</w:t>
      </w:r>
      <w:r w:rsidRPr="00F773E2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F773E2">
        <w:rPr>
          <w:rFonts w:ascii="Times New Roman" w:eastAsia="Times New Roman" w:hAnsi="Times New Roman" w:cs="Times New Roman"/>
          <w:i/>
          <w:sz w:val="28"/>
          <w:szCs w:val="28"/>
        </w:rPr>
        <w:t>(1,5 điểm)</w:t>
      </w:r>
      <w:r w:rsidRPr="00F773E2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.</w:t>
      </w:r>
      <w:r w:rsidRPr="00F773E2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F773E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Cho đa thức: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180" w:dyaOrig="400">
          <v:shape id="_x0000_i1061" type="#_x0000_t75" style="width:159.9pt;height:20.1pt" o:ole="">
            <v:imagedata r:id="rId79" o:title=""/>
          </v:shape>
          <o:OLEObject Type="Embed" ProgID="Equation.DSMT4" ShapeID="_x0000_i1061" DrawAspect="Content" ObjectID="_1785063942" r:id="rId80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. 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      a) </w:t>
      </w:r>
      <w:r w:rsidRPr="00F773E2">
        <w:rPr>
          <w:rFonts w:ascii="Times New Roman" w:eastAsia="Arial" w:hAnsi="Times New Roman" w:cs="Times New Roman"/>
          <w:sz w:val="28"/>
          <w:szCs w:val="28"/>
          <w:lang w:val="vi-VN"/>
        </w:rPr>
        <w:t>Thu gọn và sắp xếp đa thức</w: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39" w:dyaOrig="360">
          <v:shape id="_x0000_i1062" type="#_x0000_t75" style="width:32.65pt;height:18.4pt" o:ole="">
            <v:imagedata r:id="rId81" o:title=""/>
          </v:shape>
          <o:OLEObject Type="Embed" ProgID="Equation.DSMT4" ShapeID="_x0000_i1062" DrawAspect="Content" ObjectID="_1785063943" r:id="rId82"/>
        </w:object>
      </w:r>
      <w:r w:rsidRPr="00F773E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theo </w:t>
      </w:r>
      <w:r w:rsidRPr="00F773E2">
        <w:rPr>
          <w:rFonts w:ascii="Times New Roman" w:eastAsia="Arial" w:hAnsi="Times New Roman" w:cs="Times New Roman"/>
          <w:sz w:val="28"/>
          <w:szCs w:val="28"/>
        </w:rPr>
        <w:t>số mũ</w:t>
      </w:r>
      <w:r w:rsidRPr="00F773E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giảm</w: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dần</w:t>
      </w:r>
      <w:r w:rsidRPr="00F773E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của biến</w:t>
      </w:r>
      <w:r w:rsidRPr="00F773E2">
        <w:rPr>
          <w:rFonts w:ascii="Times New Roman" w:eastAsia="Arial" w:hAnsi="Times New Roman" w:cs="Times New Roman"/>
          <w:sz w:val="28"/>
          <w:szCs w:val="28"/>
        </w:rPr>
        <w:t>.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      b) Tìm hệ số tự do, hệ số cao nhất và bậc của đa thức</w:t>
      </w:r>
      <w:r w:rsidR="004D2405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39" w:dyaOrig="360">
          <v:shape id="_x0000_i1063" type="#_x0000_t75" style="width:32.65pt;height:18.4pt" o:ole="">
            <v:imagedata r:id="rId81" o:title=""/>
          </v:shape>
          <o:OLEObject Type="Embed" ProgID="Equation.DSMT4" ShapeID="_x0000_i1063" DrawAspect="Content" ObjectID="_1785063944" r:id="rId83"/>
        </w:object>
      </w:r>
      <w:r w:rsidRPr="00F773E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b/>
          <w:sz w:val="28"/>
          <w:szCs w:val="28"/>
        </w:rPr>
        <w:t xml:space="preserve">Câu 2 </w:t>
      </w:r>
      <w:r w:rsidRPr="00F773E2">
        <w:rPr>
          <w:rFonts w:ascii="Times New Roman" w:eastAsia="Arial" w:hAnsi="Times New Roman" w:cs="Times New Roman"/>
          <w:i/>
          <w:sz w:val="28"/>
          <w:szCs w:val="28"/>
        </w:rPr>
        <w:t>(2 điểm).</w:t>
      </w:r>
      <w:r w:rsidRPr="00F773E2"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Cho đa thức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240" w:dyaOrig="400">
          <v:shape id="_x0000_i1064" type="#_x0000_t75" style="width:112.2pt;height:20.1pt" o:ole="">
            <v:imagedata r:id="rId84" o:title=""/>
          </v:shape>
          <o:OLEObject Type="Embed" ProgID="Equation.DSMT4" ShapeID="_x0000_i1064" DrawAspect="Content" ObjectID="_1785063945" r:id="rId85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và </w:t>
      </w:r>
      <w:r w:rsidRPr="00F773E2">
        <w:rPr>
          <w:rFonts w:ascii="Times New Roman" w:eastAsia="Arial" w:hAnsi="Times New Roman" w:cs="Times New Roman"/>
          <w:position w:val="-14"/>
          <w:sz w:val="28"/>
          <w:szCs w:val="28"/>
        </w:rPr>
        <w:object w:dxaOrig="1340" w:dyaOrig="420">
          <v:shape id="_x0000_i1065" type="#_x0000_t75" style="width:67.8pt;height:21.75pt" o:ole="">
            <v:imagedata r:id="rId86" o:title=""/>
          </v:shape>
          <o:OLEObject Type="Embed" ProgID="Equation.DSMT4" ShapeID="_x0000_i1065" DrawAspect="Content" ObjectID="_1785063946" r:id="rId87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</w:t>
      </w:r>
    </w:p>
    <w:p w:rsidR="00F773E2" w:rsidRPr="00F773E2" w:rsidRDefault="00F773E2" w:rsidP="00F773E2">
      <w:pPr>
        <w:spacing w:after="0" w:line="264" w:lineRule="auto"/>
        <w:ind w:firstLine="540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 xml:space="preserve">a) Tính giá trị của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80" w:dyaOrig="360">
          <v:shape id="_x0000_i1066" type="#_x0000_t75" style="width:29.3pt;height:18.4pt" o:ole="">
            <v:imagedata r:id="rId88" o:title=""/>
          </v:shape>
          <o:OLEObject Type="Embed" ProgID="Equation.DSMT4" ShapeID="_x0000_i1066" DrawAspect="Content" ObjectID="_1785063947" r:id="rId89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 xml:space="preserve"> khi </w:t>
      </w:r>
      <w:r w:rsidRPr="00F773E2">
        <w:rPr>
          <w:rFonts w:ascii="Times New Roman" w:eastAsia="Calibri" w:hAnsi="Times New Roman" w:cs="Times New Roman"/>
          <w:position w:val="-4"/>
          <w:sz w:val="28"/>
          <w:szCs w:val="28"/>
        </w:rPr>
        <w:object w:dxaOrig="740" w:dyaOrig="279">
          <v:shape id="_x0000_i1067" type="#_x0000_t75" style="width:36.85pt;height:14.25pt" o:ole="">
            <v:imagedata r:id="rId90" o:title=""/>
          </v:shape>
          <o:OLEObject Type="Embed" ProgID="Equation.DSMT4" ShapeID="_x0000_i1067" DrawAspect="Content" ObjectID="_1785063948" r:id="rId91"/>
        </w:object>
      </w:r>
      <w:r w:rsidRPr="00F773E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773E2" w:rsidRPr="00F773E2" w:rsidRDefault="00F773E2" w:rsidP="00F773E2">
      <w:pPr>
        <w:spacing w:after="0" w:line="264" w:lineRule="auto"/>
        <w:ind w:firstLine="540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 xml:space="preserve">b) x = 1; x = -3 có là nghiệm của đa thức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600" w:dyaOrig="360">
          <v:shape id="_x0000_i1068" type="#_x0000_t75" style="width:30.15pt;height:18.4pt" o:ole="">
            <v:imagedata r:id="rId92" o:title=""/>
          </v:shape>
          <o:OLEObject Type="Embed" ProgID="Equation.DSMT4" ShapeID="_x0000_i1068" DrawAspect="Content" ObjectID="_1785063949" r:id="rId93"/>
        </w:object>
      </w:r>
      <w:r w:rsidRPr="00F773E2">
        <w:rPr>
          <w:rFonts w:ascii="Times New Roman" w:eastAsia="Calibri" w:hAnsi="Times New Roman" w:cs="Times New Roman"/>
          <w:sz w:val="28"/>
          <w:szCs w:val="28"/>
        </w:rPr>
        <w:t>không? Vì sao?</w:t>
      </w:r>
    </w:p>
    <w:p w:rsidR="00F773E2" w:rsidRPr="00F773E2" w:rsidRDefault="00F773E2" w:rsidP="00F773E2">
      <w:pPr>
        <w:tabs>
          <w:tab w:val="left" w:pos="540"/>
        </w:tabs>
        <w:spacing w:after="0" w:line="26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ab/>
        <w:t xml:space="preserve">c) Tìm đa thức </w:t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80" w:dyaOrig="360">
          <v:shape id="_x0000_i1069" type="#_x0000_t75" style="width:29.3pt;height:18.4pt" o:ole="">
            <v:imagedata r:id="rId94" o:title=""/>
          </v:shape>
          <o:OLEObject Type="Embed" ProgID="Equation.DSMT4" ShapeID="_x0000_i1069" DrawAspect="Content" ObjectID="_1785063950" r:id="rId95"/>
        </w:object>
      </w:r>
      <w:r w:rsidRPr="00F773E2">
        <w:rPr>
          <w:rFonts w:ascii="Times New Roman" w:eastAsia="Calibri" w:hAnsi="Times New Roman" w:cs="Times New Roman"/>
          <w:sz w:val="28"/>
          <w:szCs w:val="28"/>
        </w:rPr>
        <w:t xml:space="preserve">sao cho </w:t>
      </w:r>
      <w:r w:rsidRPr="00F773E2">
        <w:rPr>
          <w:rFonts w:ascii="Times New Roman" w:eastAsia="Arial" w:hAnsi="Times New Roman" w:cs="Times New Roman"/>
          <w:position w:val="-14"/>
          <w:sz w:val="28"/>
          <w:szCs w:val="28"/>
        </w:rPr>
        <w:object w:dxaOrig="2240" w:dyaOrig="400">
          <v:shape id="_x0000_i1070" type="#_x0000_t75" style="width:118.9pt;height:21.75pt" o:ole="">
            <v:imagedata r:id="rId96" o:title=""/>
          </v:shape>
          <o:OLEObject Type="Embed" ProgID="Equation.DSMT4" ShapeID="_x0000_i1070" DrawAspect="Content" ObjectID="_1785063951" r:id="rId97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>.</w:t>
      </w:r>
    </w:p>
    <w:p w:rsidR="00F773E2" w:rsidRPr="00F773E2" w:rsidRDefault="00F773E2" w:rsidP="00F773E2">
      <w:pPr>
        <w:tabs>
          <w:tab w:val="left" w:pos="540"/>
        </w:tabs>
        <w:spacing w:after="0" w:line="26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F773E2">
        <w:rPr>
          <w:rFonts w:ascii="Times New Roman" w:eastAsia="Arial" w:hAnsi="Times New Roman" w:cs="Times New Roman"/>
          <w:sz w:val="28"/>
          <w:szCs w:val="28"/>
        </w:rPr>
        <w:tab/>
        <w:t>d) Tìm nghiệm của đa thức</w:t>
      </w:r>
      <w:r w:rsidRPr="00F773E2">
        <w:rPr>
          <w:rFonts w:ascii="Times New Roman" w:eastAsia="Arial" w:hAnsi="Times New Roman" w:cs="Times New Roman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position w:val="-12"/>
          <w:sz w:val="28"/>
          <w:szCs w:val="28"/>
        </w:rPr>
        <w:object w:dxaOrig="580" w:dyaOrig="360">
          <v:shape id="_x0000_i1071" type="#_x0000_t75" style="width:29.3pt;height:18.4pt" o:ole="">
            <v:imagedata r:id="rId94" o:title=""/>
          </v:shape>
          <o:OLEObject Type="Embed" ProgID="Equation.DSMT4" ShapeID="_x0000_i1071" DrawAspect="Content" ObjectID="_1785063952" r:id="rId98"/>
        </w:object>
      </w:r>
      <w:r w:rsidRPr="00F773E2">
        <w:rPr>
          <w:rFonts w:ascii="Times New Roman" w:eastAsia="Arial" w:hAnsi="Times New Roman" w:cs="Times New Roman"/>
          <w:sz w:val="28"/>
          <w:szCs w:val="28"/>
        </w:rPr>
        <w:t>.</w:t>
      </w:r>
      <w:r w:rsidRPr="00F773E2">
        <w:rPr>
          <w:rFonts w:ascii="Times New Roman" w:eastAsia="Arial" w:hAnsi="Times New Roman" w:cs="Times New Roman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sz w:val="28"/>
          <w:szCs w:val="28"/>
        </w:rPr>
        <w:tab/>
      </w:r>
      <w:r w:rsidRPr="00F773E2">
        <w:rPr>
          <w:rFonts w:ascii="Times New Roman" w:eastAsia="Calibri" w:hAnsi="Times New Roman" w:cs="Times New Roman"/>
          <w:sz w:val="28"/>
          <w:szCs w:val="28"/>
        </w:rPr>
        <w:tab/>
        <w:t xml:space="preserve"> </w:t>
      </w:r>
    </w:p>
    <w:p w:rsidR="00F773E2" w:rsidRPr="00F773E2" w:rsidRDefault="00F773E2" w:rsidP="00F773E2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773E2">
        <w:rPr>
          <w:rFonts w:ascii="Times New Roman" w:eastAsia="Calibri" w:hAnsi="Times New Roman" w:cs="Times New Roman"/>
          <w:b/>
          <w:sz w:val="28"/>
          <w:szCs w:val="28"/>
        </w:rPr>
        <w:t xml:space="preserve">Câu 3 </w:t>
      </w:r>
      <w:r w:rsidRPr="00F773E2">
        <w:rPr>
          <w:rFonts w:ascii="Times New Roman" w:eastAsia="Calibri" w:hAnsi="Times New Roman" w:cs="Times New Roman"/>
          <w:i/>
          <w:sz w:val="28"/>
          <w:szCs w:val="28"/>
        </w:rPr>
        <w:t>(3 điểm).</w:t>
      </w:r>
      <w:r w:rsidRPr="00F773E2">
        <w:rPr>
          <w:rFonts w:ascii="Times New Roman" w:eastAsia="Calibri" w:hAnsi="Times New Roman" w:cs="Times New Roman"/>
          <w:sz w:val="28"/>
          <w:szCs w:val="28"/>
        </w:rPr>
        <w:t xml:space="preserve"> Cho tam giác ABC vuông tại B. Tia phân giác của góc BAC cắt BC tại điểm M. </w:t>
      </w:r>
      <w:r w:rsidRPr="00F773E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ên cạnh </w:t>
      </w:r>
      <w:r w:rsidRPr="00F773E2">
        <w:rPr>
          <w:rFonts w:ascii="Times New Roman" w:eastAsia="Calibri" w:hAnsi="Times New Roman" w:cs="Times New Roman"/>
          <w:color w:val="000000"/>
          <w:sz w:val="28"/>
          <w:szCs w:val="28"/>
        </w:rPr>
        <w:t>AC</w:t>
      </w:r>
      <w:r w:rsidRPr="00F773E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ấy điểm </w:t>
      </w:r>
      <w:r w:rsidRPr="00F773E2">
        <w:rPr>
          <w:rFonts w:ascii="Times New Roman" w:eastAsia="Calibri" w:hAnsi="Times New Roman" w:cs="Times New Roman"/>
          <w:color w:val="000000"/>
          <w:sz w:val="28"/>
          <w:szCs w:val="28"/>
        </w:rPr>
        <w:t>N</w:t>
      </w:r>
      <w:r w:rsidRPr="00F773E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ao cho </w:t>
      </w:r>
      <w:r w:rsidRPr="00F773E2">
        <w:rPr>
          <w:rFonts w:ascii="Times New Roman" w:eastAsia="Calibri" w:hAnsi="Times New Roman" w:cs="Times New Roman"/>
          <w:color w:val="000000"/>
          <w:sz w:val="28"/>
          <w:szCs w:val="28"/>
        </w:rPr>
        <w:t>AB = AN.</w:t>
      </w:r>
    </w:p>
    <w:p w:rsidR="00F773E2" w:rsidRPr="00F773E2" w:rsidRDefault="00123999" w:rsidP="00123999">
      <w:pPr>
        <w:spacing w:after="0" w:line="264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 xml:space="preserve">a) Chứng minh </w:t>
      </w:r>
      <w:r w:rsidR="00F773E2" w:rsidRPr="00F773E2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pt-BR"/>
        </w:rPr>
        <w:object w:dxaOrig="1980" w:dyaOrig="300">
          <v:shape id="_x0000_i1072" type="#_x0000_t75" style="width:97.95pt;height:15.05pt" o:ole="">
            <v:imagedata r:id="rId99" o:title=""/>
          </v:shape>
          <o:OLEObject Type="Embed" ProgID="Equation.DSMT4" ShapeID="_x0000_i1072" DrawAspect="Content" ObjectID="_1785063953" r:id="rId100"/>
        </w:object>
      </w:r>
    </w:p>
    <w:p w:rsidR="00F773E2" w:rsidRPr="00F773E2" w:rsidRDefault="00123999" w:rsidP="00123999">
      <w:pPr>
        <w:spacing w:after="0" w:line="264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 xml:space="preserve">b) Chứng minh </w:t>
      </w:r>
      <w:r w:rsidR="00F773E2" w:rsidRPr="00F773E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19" w:dyaOrig="300">
          <v:shape id="_x0000_i1073" type="#_x0000_t75" style="width:61.1pt;height:15.05pt" o:ole="">
            <v:imagedata r:id="rId101" o:title=""/>
          </v:shape>
          <o:OLEObject Type="Embed" ProgID="Equation.DSMT4" ShapeID="_x0000_i1073" DrawAspect="Content" ObjectID="_1785063954" r:id="rId102"/>
        </w:object>
      </w:r>
    </w:p>
    <w:p w:rsidR="00F773E2" w:rsidRPr="00F773E2" w:rsidRDefault="00123999" w:rsidP="00123999">
      <w:pPr>
        <w:spacing w:after="0" w:line="264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>c) So sánh MB và MC</w:t>
      </w:r>
    </w:p>
    <w:p w:rsidR="00F773E2" w:rsidRPr="00F773E2" w:rsidRDefault="00123999" w:rsidP="00123999">
      <w:pPr>
        <w:spacing w:after="0" w:line="264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>d) Gọi P là giao điểm của AB và NM. Chứng minh MC = MP.</w:t>
      </w:r>
    </w:p>
    <w:p w:rsidR="00F773E2" w:rsidRPr="00F773E2" w:rsidRDefault="00123999" w:rsidP="001F014A">
      <w:pPr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Câu 4 </w:t>
      </w:r>
      <w:r w:rsidR="00F773E2" w:rsidRPr="00F773E2">
        <w:rPr>
          <w:rFonts w:ascii="Times New Roman" w:eastAsia="Calibri" w:hAnsi="Times New Roman" w:cs="Times New Roman"/>
          <w:i/>
          <w:sz w:val="28"/>
          <w:szCs w:val="28"/>
        </w:rPr>
        <w:t>(0,5 điểm).</w: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773E2" w:rsidRPr="00F773E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ìm các giá trị nguyên của x để giá trị của đa thức </w:t>
      </w:r>
      <w:r w:rsidR="00F773E2" w:rsidRPr="00F773E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680" w:dyaOrig="380">
          <v:shape id="_x0000_i1074" type="#_x0000_t75" style="width:159.9pt;height:21.75pt" o:ole="">
            <v:imagedata r:id="rId103" o:title=""/>
          </v:shape>
          <o:OLEObject Type="Embed" ProgID="Equation.DSMT4" ShapeID="_x0000_i1074" DrawAspect="Content" ObjectID="_1785063955" r:id="rId104"/>
        </w:object>
      </w:r>
      <w:r w:rsidR="00F773E2" w:rsidRPr="00F773E2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ia hết cho giá trị của đa thức </w:t>
      </w:r>
      <w:r w:rsidR="00F773E2" w:rsidRPr="00F773E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40" w:dyaOrig="340">
          <v:shape id="_x0000_i1075" type="#_x0000_t75" style="width:76.2pt;height:19.25pt" o:ole="">
            <v:imagedata r:id="rId105" o:title=""/>
          </v:shape>
          <o:OLEObject Type="Embed" ProgID="Equation.DSMT4" ShapeID="_x0000_i1075" DrawAspect="Content" ObjectID="_1785063956" r:id="rId106"/>
        </w:object>
      </w:r>
      <w:r w:rsidR="00F773E2" w:rsidRPr="00F773E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773E2" w:rsidRPr="00F773E2" w:rsidRDefault="00F773E2" w:rsidP="00F773E2">
      <w:pPr>
        <w:spacing w:after="0" w:line="264" w:lineRule="auto"/>
        <w:ind w:firstLine="72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F773E2">
        <w:rPr>
          <w:rFonts w:ascii="Times New Roman" w:eastAsia="Calibri" w:hAnsi="Times New Roman" w:cs="Times New Roman"/>
          <w:b/>
          <w:sz w:val="28"/>
          <w:szCs w:val="28"/>
        </w:rPr>
        <w:t>----------------- HẾT ----------------</w:t>
      </w:r>
    </w:p>
    <w:p w:rsidR="00696C40" w:rsidRPr="00D11C2C" w:rsidRDefault="00C307FB" w:rsidP="0051622F">
      <w:pPr>
        <w:tabs>
          <w:tab w:val="left" w:pos="1560"/>
          <w:tab w:val="left" w:pos="2985"/>
        </w:tabs>
        <w:spacing w:after="0" w:line="288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D11C2C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696C40" w:rsidRPr="00D11C2C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r w:rsidR="00B50B05">
        <w:rPr>
          <w:rFonts w:ascii="Times New Roman" w:eastAsia="Times New Roman" w:hAnsi="Times New Roman" w:cs="Times New Roman"/>
          <w:i/>
          <w:sz w:val="28"/>
          <w:szCs w:val="28"/>
        </w:rPr>
        <w:t xml:space="preserve">Học sinh không sử dụng máy tính. </w:t>
      </w:r>
      <w:r w:rsidR="00696C40" w:rsidRPr="00D11C2C">
        <w:rPr>
          <w:rFonts w:ascii="Times New Roman" w:eastAsia="Times New Roman" w:hAnsi="Times New Roman" w:cs="Times New Roman"/>
          <w:i/>
          <w:sz w:val="28"/>
          <w:szCs w:val="28"/>
        </w:rPr>
        <w:t>Giám thị coi thi không giải thích gì thêm</w:t>
      </w:r>
      <w:r w:rsidR="00B50B05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 w:rsidR="00696C40" w:rsidRPr="00D11C2C">
        <w:rPr>
          <w:rFonts w:ascii="Times New Roman" w:eastAsia="Times New Roman" w:hAnsi="Times New Roman" w:cs="Times New Roman"/>
          <w:i/>
          <w:sz w:val="28"/>
          <w:szCs w:val="28"/>
        </w:rPr>
        <w:t>)</w:t>
      </w:r>
    </w:p>
    <w:p w:rsidR="00696C40" w:rsidRPr="00D11C2C" w:rsidRDefault="00696C40" w:rsidP="0051622F">
      <w:pPr>
        <w:tabs>
          <w:tab w:val="left" w:pos="1560"/>
          <w:tab w:val="left" w:pos="2985"/>
        </w:tabs>
        <w:spacing w:after="0" w:line="288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D11C2C">
        <w:rPr>
          <w:rFonts w:ascii="Times New Roman" w:eastAsia="Times New Roman" w:hAnsi="Times New Roman" w:cs="Times New Roman"/>
          <w:i/>
          <w:sz w:val="28"/>
          <w:szCs w:val="28"/>
        </w:rPr>
        <w:t>Họ và tên học sinh: ……………</w:t>
      </w:r>
      <w:r w:rsidR="0051622F" w:rsidRPr="00D11C2C">
        <w:rPr>
          <w:rFonts w:ascii="Times New Roman" w:eastAsia="Times New Roman" w:hAnsi="Times New Roman" w:cs="Times New Roman"/>
          <w:i/>
          <w:sz w:val="28"/>
          <w:szCs w:val="28"/>
        </w:rPr>
        <w:t>…………    Số báo danh:  …………………………</w:t>
      </w:r>
    </w:p>
    <w:p w:rsidR="00480378" w:rsidRPr="00D11C2C" w:rsidRDefault="009E4179">
      <w:pPr>
        <w:rPr>
          <w:rFonts w:ascii="Times New Roman" w:eastAsia="Times New Roman" w:hAnsi="Times New Roman" w:cs="Times New Roman"/>
          <w:sz w:val="28"/>
          <w:szCs w:val="28"/>
        </w:rPr>
      </w:pPr>
      <w:r w:rsidRPr="00D11C2C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tbl>
      <w:tblPr>
        <w:tblW w:w="10730" w:type="dxa"/>
        <w:jc w:val="center"/>
        <w:tblLook w:val="04A0" w:firstRow="1" w:lastRow="0" w:firstColumn="1" w:lastColumn="0" w:noHBand="0" w:noVBand="1"/>
      </w:tblPr>
      <w:tblGrid>
        <w:gridCol w:w="3966"/>
        <w:gridCol w:w="6764"/>
      </w:tblGrid>
      <w:tr w:rsidR="00696C40" w:rsidRPr="00D11C2C" w:rsidTr="00696C40">
        <w:trPr>
          <w:jc w:val="center"/>
        </w:trPr>
        <w:tc>
          <w:tcPr>
            <w:tcW w:w="3966" w:type="dxa"/>
            <w:shd w:val="clear" w:color="auto" w:fill="auto"/>
          </w:tcPr>
          <w:p w:rsidR="00696C40" w:rsidRPr="00A66035" w:rsidRDefault="00696C40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</w:pPr>
            <w:r w:rsidRPr="00A66035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lastRenderedPageBreak/>
              <w:t>UBND QUẬN NAM TỪ LIÊM</w:t>
            </w:r>
          </w:p>
          <w:p w:rsidR="00696C40" w:rsidRDefault="00815179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13360</wp:posOffset>
                      </wp:positionH>
                      <wp:positionV relativeFrom="paragraph">
                        <wp:posOffset>178699</wp:posOffset>
                      </wp:positionV>
                      <wp:extent cx="1915064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5064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3DF89CD1" id="Straight Connector 2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8pt,14.05pt" to="167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" strokecolor="black [3213]" strokeweight="1pt">
                      <v:stroke joinstyle="miter"/>
                    </v:line>
                  </w:pict>
                </mc:Fallback>
              </mc:AlternateContent>
            </w:r>
            <w:r w:rsidR="00696C40" w:rsidRPr="00A66035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TRƯỜNG THCS PHƯƠNG</w:t>
            </w:r>
            <w:r w:rsidR="00774356" w:rsidRPr="00A66035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 xml:space="preserve"> CANH</w:t>
            </w:r>
          </w:p>
          <w:p w:rsidR="00815179" w:rsidRPr="00D11C2C" w:rsidRDefault="00815179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  <w:r w:rsidRPr="00A6603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63C1BB5" wp14:editId="5AFFCA77">
                      <wp:simplePos x="0" y="0"/>
                      <wp:positionH relativeFrom="column">
                        <wp:posOffset>388188</wp:posOffset>
                      </wp:positionH>
                      <wp:positionV relativeFrom="paragraph">
                        <wp:posOffset>64194</wp:posOffset>
                      </wp:positionV>
                      <wp:extent cx="1492370" cy="267419"/>
                      <wp:effectExtent l="0" t="0" r="12700" b="1841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2370" cy="2674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15C29" w:rsidRPr="00A66035" w:rsidRDefault="00615C29" w:rsidP="0081517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A6603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563C1BB5" id="Text Box 5" o:spid="_x0000_s1027" type="#_x0000_t202" style="position:absolute;left:0;text-align:left;margin-left:30.55pt;margin-top:5.05pt;width:117.5pt;height:21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">
                      <v:textbox>
                        <w:txbxContent>
                          <w:p w:rsidR="00615C29" w:rsidRPr="00A66035" w:rsidRDefault="00615C29" w:rsidP="0081517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6603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764" w:type="dxa"/>
            <w:shd w:val="clear" w:color="auto" w:fill="auto"/>
          </w:tcPr>
          <w:p w:rsidR="0027117A" w:rsidRDefault="00774356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  <w:r w:rsidRPr="00D11C2C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ĐÁP ÁN, BIỂU ĐIỂM </w:t>
            </w:r>
          </w:p>
          <w:p w:rsidR="0027117A" w:rsidRDefault="00696C40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ĐỀ KIỂM TRA</w:t>
            </w:r>
            <w:r w:rsidR="0027117A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 ĐÁNH GIÁ</w:t>
            </w:r>
            <w:r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r w:rsidR="0077019E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GIỮA KÌ II</w:t>
            </w:r>
            <w:r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  <w:lang w:val="vi-VN"/>
              </w:rPr>
              <w:t xml:space="preserve"> </w:t>
            </w:r>
          </w:p>
          <w:p w:rsidR="00696C40" w:rsidRPr="00D11C2C" w:rsidRDefault="00696C40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  <w:r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NĂM HỌ</w:t>
            </w:r>
            <w:r w:rsidR="001967B0"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C 2023 - 2024</w:t>
            </w:r>
          </w:p>
          <w:p w:rsidR="00774356" w:rsidRPr="00D11C2C" w:rsidRDefault="00696C40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  <w:r w:rsidRPr="00D11C2C">
              <w:rPr>
                <w:rFonts w:ascii="Times New Roman" w:hAnsi="Times New Roman" w:cs="Times New Roman"/>
                <w:b/>
                <w:iCs/>
                <w:sz w:val="28"/>
                <w:szCs w:val="28"/>
                <w:lang w:val="pt-BR"/>
              </w:rPr>
              <w:t xml:space="preserve">MÔN: TOÁN 7 </w:t>
            </w:r>
          </w:p>
          <w:p w:rsidR="00696C40" w:rsidRPr="00D11C2C" w:rsidRDefault="00696C40" w:rsidP="00774356">
            <w:pPr>
              <w:spacing w:line="240" w:lineRule="auto"/>
              <w:contextualSpacing/>
              <w:mirrorIndents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</w:p>
        </w:tc>
      </w:tr>
    </w:tbl>
    <w:p w:rsidR="00696C40" w:rsidRPr="00D11C2C" w:rsidRDefault="00696C40" w:rsidP="00696C40">
      <w:pPr>
        <w:spacing w:line="276" w:lineRule="auto"/>
        <w:jc w:val="both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D11C2C">
        <w:rPr>
          <w:rFonts w:ascii="Times New Roman" w:hAnsi="Times New Roman" w:cs="Times New Roman"/>
          <w:b/>
          <w:sz w:val="28"/>
          <w:szCs w:val="28"/>
          <w:lang w:val="fr-FR"/>
        </w:rPr>
        <w:t>I.</w:t>
      </w:r>
      <w:r w:rsidRPr="00D11C2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Trắc nghiệm </w:t>
      </w:r>
      <w:r w:rsidR="00E4670A" w:rsidRPr="00D11C2C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="00E35B1D" w:rsidRPr="00D11C2C">
        <w:rPr>
          <w:rFonts w:ascii="Times New Roman" w:hAnsi="Times New Roman" w:cs="Times New Roman"/>
          <w:i/>
          <w:sz w:val="28"/>
          <w:szCs w:val="28"/>
          <w:lang w:val="nl-NL"/>
        </w:rPr>
        <w:t>3</w:t>
      </w:r>
      <w:r w:rsidRPr="00D11C2C">
        <w:rPr>
          <w:rFonts w:ascii="Times New Roman" w:hAnsi="Times New Roman" w:cs="Times New Roman"/>
          <w:i/>
          <w:sz w:val="28"/>
          <w:szCs w:val="28"/>
          <w:lang w:val="nl-NL"/>
        </w:rPr>
        <w:t>,0 điểm</w:t>
      </w:r>
      <w:r w:rsidRPr="00104700">
        <w:rPr>
          <w:rFonts w:ascii="Times New Roman" w:hAnsi="Times New Roman" w:cs="Times New Roman"/>
          <w:i/>
          <w:sz w:val="28"/>
          <w:szCs w:val="28"/>
          <w:lang w:val="nl-NL"/>
        </w:rPr>
        <w:t>)</w:t>
      </w:r>
      <w:r w:rsidR="00104700" w:rsidRPr="00104700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D11C2C">
        <w:rPr>
          <w:rFonts w:ascii="Times New Roman" w:hAnsi="Times New Roman" w:cs="Times New Roman"/>
          <w:i/>
          <w:sz w:val="28"/>
          <w:szCs w:val="28"/>
          <w:lang w:val="fr-FR"/>
        </w:rPr>
        <w:t>Mỗi câu đúng 0,25 điểm</w:t>
      </w:r>
    </w:p>
    <w:tbl>
      <w:tblPr>
        <w:tblStyle w:val="TableGrid"/>
        <w:tblW w:w="10225" w:type="dxa"/>
        <w:tblLook w:val="04A0" w:firstRow="1" w:lastRow="0" w:firstColumn="1" w:lastColumn="0" w:noHBand="0" w:noVBand="1"/>
      </w:tblPr>
      <w:tblGrid>
        <w:gridCol w:w="1129"/>
        <w:gridCol w:w="727"/>
        <w:gridCol w:w="691"/>
        <w:gridCol w:w="705"/>
        <w:gridCol w:w="671"/>
        <w:gridCol w:w="733"/>
        <w:gridCol w:w="732"/>
        <w:gridCol w:w="733"/>
        <w:gridCol w:w="733"/>
        <w:gridCol w:w="733"/>
        <w:gridCol w:w="732"/>
        <w:gridCol w:w="880"/>
        <w:gridCol w:w="1026"/>
      </w:tblGrid>
      <w:tr w:rsidR="00E35B1D" w:rsidRPr="00D11C2C" w:rsidTr="0027117A">
        <w:trPr>
          <w:trHeight w:val="241"/>
        </w:trPr>
        <w:tc>
          <w:tcPr>
            <w:tcW w:w="1129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727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691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705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671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733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732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733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733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733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732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880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1026" w:type="dxa"/>
          </w:tcPr>
          <w:p w:rsidR="00E35B1D" w:rsidRPr="00D11C2C" w:rsidRDefault="00E35B1D" w:rsidP="001C60CC">
            <w:pPr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Cs/>
                <w:sz w:val="28"/>
                <w:szCs w:val="28"/>
                <w:lang w:val="pt-BR"/>
              </w:rPr>
              <w:t>12</w:t>
            </w:r>
          </w:p>
        </w:tc>
      </w:tr>
      <w:tr w:rsidR="0077019E" w:rsidRPr="00D11C2C" w:rsidTr="0027117A">
        <w:trPr>
          <w:trHeight w:val="262"/>
        </w:trPr>
        <w:tc>
          <w:tcPr>
            <w:tcW w:w="1129" w:type="dxa"/>
          </w:tcPr>
          <w:p w:rsidR="0077019E" w:rsidRPr="00D11C2C" w:rsidRDefault="0077019E" w:rsidP="0077019E">
            <w:pPr>
              <w:jc w:val="center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 w:rsidRPr="00D11C2C">
              <w:rPr>
                <w:rFonts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727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C</w:t>
            </w:r>
          </w:p>
        </w:tc>
        <w:tc>
          <w:tcPr>
            <w:tcW w:w="705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B</w:t>
            </w:r>
          </w:p>
        </w:tc>
        <w:tc>
          <w:tcPr>
            <w:tcW w:w="671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B</w:t>
            </w:r>
          </w:p>
        </w:tc>
        <w:tc>
          <w:tcPr>
            <w:tcW w:w="733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D</w:t>
            </w:r>
          </w:p>
        </w:tc>
        <w:tc>
          <w:tcPr>
            <w:tcW w:w="732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B</w:t>
            </w:r>
          </w:p>
        </w:tc>
        <w:tc>
          <w:tcPr>
            <w:tcW w:w="733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A</w:t>
            </w:r>
          </w:p>
        </w:tc>
        <w:tc>
          <w:tcPr>
            <w:tcW w:w="733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D</w:t>
            </w:r>
          </w:p>
        </w:tc>
        <w:tc>
          <w:tcPr>
            <w:tcW w:w="733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C</w:t>
            </w:r>
          </w:p>
        </w:tc>
        <w:tc>
          <w:tcPr>
            <w:tcW w:w="732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B</w:t>
            </w:r>
          </w:p>
        </w:tc>
        <w:tc>
          <w:tcPr>
            <w:tcW w:w="880" w:type="dxa"/>
          </w:tcPr>
          <w:p w:rsidR="0077019E" w:rsidRPr="008704BB" w:rsidRDefault="0077019E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D</w:t>
            </w:r>
          </w:p>
        </w:tc>
        <w:tc>
          <w:tcPr>
            <w:tcW w:w="1026" w:type="dxa"/>
          </w:tcPr>
          <w:p w:rsidR="0077019E" w:rsidRPr="008704BB" w:rsidRDefault="008C03ED" w:rsidP="0027117A">
            <w:pPr>
              <w:spacing w:line="288" w:lineRule="auto"/>
              <w:jc w:val="center"/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</w:rPr>
              <w:t>D</w:t>
            </w:r>
          </w:p>
        </w:tc>
      </w:tr>
    </w:tbl>
    <w:p w:rsidR="00E35B1D" w:rsidRPr="00D11C2C" w:rsidRDefault="00E35B1D" w:rsidP="00696C40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27117A" w:rsidRPr="0027117A" w:rsidRDefault="0027117A" w:rsidP="0027117A">
      <w:pPr>
        <w:spacing w:after="0" w:line="288" w:lineRule="auto"/>
        <w:rPr>
          <w:rFonts w:ascii="Times New Roman" w:eastAsia="Calibri" w:hAnsi="Times New Roman" w:cs="Times New Roman"/>
          <w:bCs/>
          <w:i/>
          <w:iCs/>
          <w:sz w:val="28"/>
          <w:szCs w:val="28"/>
        </w:rPr>
      </w:pPr>
      <w:r w:rsidRPr="0027117A">
        <w:rPr>
          <w:rFonts w:ascii="Times New Roman" w:eastAsia="Calibri" w:hAnsi="Times New Roman" w:cs="Times New Roman"/>
          <w:b/>
          <w:sz w:val="28"/>
          <w:szCs w:val="28"/>
        </w:rPr>
        <w:t xml:space="preserve">II. Tự luận </w:t>
      </w:r>
      <w:r w:rsidRPr="0027117A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>(7</w:t>
      </w:r>
      <w:r w:rsidR="001F014A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>,0</w:t>
      </w:r>
      <w:r w:rsidRPr="0027117A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 xml:space="preserve"> điểm)</w:t>
      </w:r>
    </w:p>
    <w:tbl>
      <w:tblPr>
        <w:tblStyle w:val="TableGrid31"/>
        <w:tblW w:w="9883" w:type="dxa"/>
        <w:tblLook w:val="04A0" w:firstRow="1" w:lastRow="0" w:firstColumn="1" w:lastColumn="0" w:noHBand="0" w:noVBand="1"/>
      </w:tblPr>
      <w:tblGrid>
        <w:gridCol w:w="1435"/>
        <w:gridCol w:w="7470"/>
        <w:gridCol w:w="978"/>
      </w:tblGrid>
      <w:tr w:rsidR="0027117A" w:rsidRPr="0027117A" w:rsidTr="0027117A">
        <w:trPr>
          <w:trHeight w:val="395"/>
        </w:trPr>
        <w:tc>
          <w:tcPr>
            <w:tcW w:w="1435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Câu</w:t>
            </w:r>
          </w:p>
        </w:tc>
        <w:tc>
          <w:tcPr>
            <w:tcW w:w="7470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Nội dung</w:t>
            </w:r>
          </w:p>
        </w:tc>
        <w:tc>
          <w:tcPr>
            <w:tcW w:w="978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Điểm</w:t>
            </w:r>
          </w:p>
        </w:tc>
      </w:tr>
      <w:tr w:rsidR="006A4E87" w:rsidRPr="0027117A" w:rsidTr="0027117A">
        <w:tc>
          <w:tcPr>
            <w:tcW w:w="1435" w:type="dxa"/>
            <w:vMerge w:val="restart"/>
          </w:tcPr>
          <w:p w:rsidR="006A4E87" w:rsidRPr="0027117A" w:rsidRDefault="006A4E87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1</w:t>
            </w:r>
          </w:p>
          <w:p w:rsidR="006A4E87" w:rsidRPr="0027117A" w:rsidRDefault="006A4E87" w:rsidP="001149D5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(</w:t>
            </w:r>
            <w:r w:rsidR="001149D5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1,5</w:t>
            </w: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 xml:space="preserve"> điểm)</w:t>
            </w:r>
          </w:p>
        </w:tc>
        <w:tc>
          <w:tcPr>
            <w:tcW w:w="7470" w:type="dxa"/>
          </w:tcPr>
          <w:p w:rsidR="006A4E87" w:rsidRDefault="006A4E87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r w:rsidRPr="007E1CEC"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  <w:object w:dxaOrig="3480" w:dyaOrig="499">
                <v:shape id="_x0000_i1076" type="#_x0000_t75" style="width:175pt;height:25.1pt" o:ole="">
                  <v:imagedata r:id="rId107" o:title=""/>
                </v:shape>
                <o:OLEObject Type="Embed" ProgID="Equation.DSMT4" ShapeID="_x0000_i1076" DrawAspect="Content" ObjectID="_1785063957" r:id="rId108"/>
              </w:object>
            </w:r>
          </w:p>
          <w:p w:rsidR="006A4E87" w:rsidRPr="0027117A" w:rsidRDefault="006A4E87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</w:t>
            </w:r>
            <w:r w:rsidRPr="007E1CEC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920" w:dyaOrig="340">
                <v:shape id="_x0000_i1077" type="#_x0000_t75" style="width:96.3pt;height:17.6pt" o:ole="">
                  <v:imagedata r:id="rId109" o:title=""/>
                </v:shape>
                <o:OLEObject Type="Embed" ProgID="Equation.DSMT4" ShapeID="_x0000_i1077" DrawAspect="Content" ObjectID="_1785063958" r:id="rId110"/>
              </w:object>
            </w:r>
          </w:p>
        </w:tc>
        <w:tc>
          <w:tcPr>
            <w:tcW w:w="978" w:type="dxa"/>
          </w:tcPr>
          <w:p w:rsidR="006A4E87" w:rsidRPr="0027117A" w:rsidRDefault="006A4E8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</w:t>
            </w:r>
          </w:p>
          <w:p w:rsidR="006A4E87" w:rsidRDefault="006A4E8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5</w:t>
            </w:r>
          </w:p>
          <w:p w:rsidR="006A4E87" w:rsidRPr="0027117A" w:rsidRDefault="006A4E8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</w:tr>
      <w:tr w:rsidR="006A4E87" w:rsidRPr="0027117A" w:rsidTr="0027117A">
        <w:tc>
          <w:tcPr>
            <w:tcW w:w="1435" w:type="dxa"/>
            <w:vMerge/>
          </w:tcPr>
          <w:p w:rsidR="006A4E87" w:rsidRPr="0027117A" w:rsidRDefault="006A4E87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6A4E87" w:rsidRDefault="006A4E87" w:rsidP="006A4E87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) Đa thức M(x) có hệ số tự do là 1</w:t>
            </w:r>
          </w:p>
          <w:p w:rsidR="006A4E87" w:rsidRDefault="006A4E87" w:rsidP="006A4E87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                  hệ số cao nhất là 1</w:t>
            </w:r>
          </w:p>
          <w:p w:rsidR="006A4E87" w:rsidRDefault="006A4E87" w:rsidP="006A4E87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                  bậc là 3</w:t>
            </w:r>
          </w:p>
        </w:tc>
        <w:tc>
          <w:tcPr>
            <w:tcW w:w="978" w:type="dxa"/>
          </w:tcPr>
          <w:p w:rsidR="006A4E87" w:rsidRDefault="006A4E87" w:rsidP="006A4E87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</w:t>
            </w:r>
            <w:r w:rsidR="001149D5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</w:t>
            </w:r>
          </w:p>
          <w:p w:rsidR="006A4E87" w:rsidRDefault="006A4E87" w:rsidP="006A4E87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</w:t>
            </w:r>
            <w:r w:rsidR="001149D5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</w:t>
            </w:r>
          </w:p>
          <w:p w:rsidR="006A4E87" w:rsidRPr="0027117A" w:rsidRDefault="006A4E87" w:rsidP="006A4E87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</w:t>
            </w:r>
            <w:r w:rsidR="001149D5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</w:t>
            </w:r>
          </w:p>
        </w:tc>
      </w:tr>
      <w:tr w:rsidR="006229A9" w:rsidRPr="0027117A" w:rsidTr="001A61DF">
        <w:trPr>
          <w:trHeight w:val="1159"/>
        </w:trPr>
        <w:tc>
          <w:tcPr>
            <w:tcW w:w="1435" w:type="dxa"/>
            <w:vMerge w:val="restart"/>
          </w:tcPr>
          <w:p w:rsidR="006229A9" w:rsidRPr="0027117A" w:rsidRDefault="006229A9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2</w:t>
            </w:r>
          </w:p>
          <w:p w:rsidR="006229A9" w:rsidRPr="0027117A" w:rsidRDefault="006229A9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(2 điểm)</w:t>
            </w:r>
          </w:p>
        </w:tc>
        <w:tc>
          <w:tcPr>
            <w:tcW w:w="7470" w:type="dxa"/>
          </w:tcPr>
          <w:p w:rsidR="006229A9" w:rsidRDefault="006229A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) Thay x = -2 vào đa thức B(x) ta được:</w:t>
            </w:r>
          </w:p>
          <w:p w:rsidR="006229A9" w:rsidRDefault="006229A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(-2) = -2 – 1 = -3</w:t>
            </w:r>
          </w:p>
          <w:p w:rsidR="006229A9" w:rsidRPr="0027117A" w:rsidRDefault="006229A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Vậy khi x = -2 thì B(x) có giá trị là -3.</w:t>
            </w:r>
          </w:p>
        </w:tc>
        <w:tc>
          <w:tcPr>
            <w:tcW w:w="978" w:type="dxa"/>
          </w:tcPr>
          <w:p w:rsidR="006229A9" w:rsidRDefault="006229A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53687B" w:rsidRPr="0027117A" w:rsidRDefault="0053687B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5</w:t>
            </w:r>
          </w:p>
        </w:tc>
      </w:tr>
      <w:tr w:rsidR="0027117A" w:rsidRPr="0027117A" w:rsidTr="0027117A">
        <w:tc>
          <w:tcPr>
            <w:tcW w:w="1435" w:type="dxa"/>
            <w:vMerge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613F80" w:rsidRDefault="00A61EBF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Ta có: </w:t>
            </w:r>
          </w:p>
          <w:p w:rsidR="005E1CB6" w:rsidRDefault="00DE30E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64255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0" w:dyaOrig="420">
                <v:shape id="_x0000_i1078" type="#_x0000_t75" style="width:133.1pt;height:21.75pt" o:ole="">
                  <v:imagedata r:id="rId111" o:title=""/>
                </v:shape>
                <o:OLEObject Type="Embed" ProgID="Equation.DSMT4" ShapeID="_x0000_i1078" DrawAspect="Content" ObjectID="_1785063959" r:id="rId112"/>
              </w:object>
            </w:r>
            <w:r w:rsidR="00581799">
              <w:rPr>
                <w:rFonts w:ascii="Times New Roman" w:eastAsia="Calibri" w:hAnsi="Times New Roman" w:cs="Times New Roman"/>
                <w:sz w:val="28"/>
                <w:szCs w:val="28"/>
              </w:rPr>
              <w:t>nên x = 1</w:t>
            </w:r>
            <w:r w:rsidR="005E1CB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nghiệm của đa thức A(x)</w:t>
            </w:r>
            <w:r w:rsidR="002156F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53687B" w:rsidRPr="0027117A" w:rsidRDefault="0053687B" w:rsidP="00613F80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3687B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4740" w:dyaOrig="480">
                <v:shape id="_x0000_i1079" type="#_x0000_t75" style="width:243.65pt;height:25.1pt" o:ole="">
                  <v:imagedata r:id="rId113" o:title=""/>
                </v:shape>
                <o:OLEObject Type="Embed" ProgID="Equation.DSMT4" ShapeID="_x0000_i1079" DrawAspect="Content" ObjectID="_1785063960" r:id="rId114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nên x = -3 không là nghiệm của đa thức A(x) </w:t>
            </w:r>
          </w:p>
        </w:tc>
        <w:tc>
          <w:tcPr>
            <w:tcW w:w="978" w:type="dxa"/>
          </w:tcPr>
          <w:p w:rsidR="001149D5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1149D5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1149D5" w:rsidRPr="0027117A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926A47" w:rsidRPr="0027117A" w:rsidTr="0027117A">
        <w:tc>
          <w:tcPr>
            <w:tcW w:w="1435" w:type="dxa"/>
            <w:vMerge/>
          </w:tcPr>
          <w:p w:rsidR="00926A47" w:rsidRPr="0027117A" w:rsidRDefault="00926A47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926A47" w:rsidRDefault="00926A4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) </w:t>
            </w:r>
            <w:r w:rsidRPr="00F773E2">
              <w:rPr>
                <w:rFonts w:ascii="Times New Roman" w:eastAsia="Arial" w:hAnsi="Times New Roman" w:cs="Times New Roman"/>
                <w:position w:val="-14"/>
                <w:sz w:val="28"/>
                <w:szCs w:val="28"/>
              </w:rPr>
              <w:object w:dxaOrig="2240" w:dyaOrig="400">
                <v:shape id="_x0000_i1080" type="#_x0000_t75" style="width:118.9pt;height:21.75pt" o:ole="">
                  <v:imagedata r:id="rId96" o:title=""/>
                </v:shape>
                <o:OLEObject Type="Embed" ProgID="Equation.DSMT4" ShapeID="_x0000_i1080" DrawAspect="Content" ObjectID="_1785063961" r:id="rId115"/>
              </w:object>
            </w:r>
          </w:p>
          <w:p w:rsidR="00926A47" w:rsidRDefault="00926A4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             = </w:t>
            </w:r>
            <w:r w:rsidR="00D861D3" w:rsidRPr="00926A47"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  <w:object w:dxaOrig="2480" w:dyaOrig="480">
                <v:shape id="_x0000_i1081" type="#_x0000_t75" style="width:124.75pt;height:24.3pt" o:ole="">
                  <v:imagedata r:id="rId116" o:title=""/>
                </v:shape>
                <o:OLEObject Type="Embed" ProgID="Equation.DSMT4" ShapeID="_x0000_i1081" DrawAspect="Content" ObjectID="_1785063962" r:id="rId117"/>
              </w:object>
            </w:r>
          </w:p>
          <w:p w:rsidR="00D861D3" w:rsidRDefault="00D861D3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= </w:t>
            </w:r>
            <w:r w:rsidRPr="00D861D3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40" w:dyaOrig="320">
                <v:shape id="_x0000_i1082" type="#_x0000_t75" style="width:37.65pt;height:16.75pt" o:ole="">
                  <v:imagedata r:id="rId118" o:title=""/>
                </v:shape>
                <o:OLEObject Type="Embed" ProgID="Equation.DSMT4" ShapeID="_x0000_i1082" DrawAspect="Content" ObjectID="_1785063963" r:id="rId119"/>
              </w:object>
            </w:r>
          </w:p>
        </w:tc>
        <w:tc>
          <w:tcPr>
            <w:tcW w:w="978" w:type="dxa"/>
          </w:tcPr>
          <w:p w:rsidR="00926A47" w:rsidRDefault="00926A47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1149D5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1149D5" w:rsidRPr="0027117A" w:rsidRDefault="001149D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27117A" w:rsidRPr="0027117A" w:rsidTr="0027117A">
        <w:tc>
          <w:tcPr>
            <w:tcW w:w="1435" w:type="dxa"/>
            <w:vMerge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>d) Cho</w:t>
            </w:r>
            <w:r w:rsidR="00D861D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D861D3" w:rsidRPr="00D861D3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40" w:dyaOrig="320">
                <v:shape id="_x0000_i1083" type="#_x0000_t75" style="width:37.65pt;height:16.75pt" o:ole="">
                  <v:imagedata r:id="rId118" o:title=""/>
                </v:shape>
                <o:OLEObject Type="Embed" ProgID="Equation.DSMT4" ShapeID="_x0000_i1083" DrawAspect="Content" ObjectID="_1785063964" r:id="rId120"/>
              </w:object>
            </w:r>
            <w:r w:rsidR="00D861D3">
              <w:rPr>
                <w:rFonts w:ascii="Times New Roman" w:eastAsia="Calibri" w:hAnsi="Times New Roman" w:cs="Times New Roman"/>
                <w:sz w:val="28"/>
                <w:szCs w:val="28"/>
              </w:rPr>
              <w:t>= 0</w:t>
            </w:r>
            <w:r w:rsidRPr="0027117A">
              <w:rPr>
                <w:rFonts w:ascii="Times New Roman" w:eastAsia="Arial" w:hAnsi="Times New Roman" w:cs="Times New Roman"/>
                <w:sz w:val="28"/>
                <w:szCs w:val="28"/>
              </w:rPr>
              <w:t>, ta có:</w:t>
            </w:r>
          </w:p>
          <w:p w:rsidR="0027117A" w:rsidRDefault="00D861D3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861D3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40" w:dyaOrig="320">
                <v:shape id="_x0000_i1084" type="#_x0000_t75" style="width:37.65pt;height:16.75pt" o:ole="">
                  <v:imagedata r:id="rId118" o:title=""/>
                </v:shape>
                <o:OLEObject Type="Embed" ProgID="Equation.DSMT4" ShapeID="_x0000_i1084" DrawAspect="Content" ObjectID="_1785063965" r:id="rId121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= 0</w:t>
            </w:r>
          </w:p>
          <w:p w:rsidR="00D861D3" w:rsidRDefault="00466B8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466B89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420" w:dyaOrig="420">
                <v:shape id="_x0000_i1085" type="#_x0000_t75" style="width:71.15pt;height:20.95pt" o:ole="">
                  <v:imagedata r:id="rId122" o:title=""/>
                </v:shape>
                <o:OLEObject Type="Embed" ProgID="Equation.DSMT4" ShapeID="_x0000_i1085" DrawAspect="Content" ObjectID="_1785063966" r:id="rId123"/>
              </w:object>
            </w:r>
          </w:p>
          <w:p w:rsidR="00466B89" w:rsidRPr="0027117A" w:rsidRDefault="00466B8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466B8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080" w:dyaOrig="360">
                <v:shape id="_x0000_i1086" type="#_x0000_t75" style="width:54.4pt;height:18.4pt" o:ole="">
                  <v:imagedata r:id="rId124" o:title=""/>
                </v:shape>
                <o:OLEObject Type="Embed" ProgID="Equation.DSMT4" ShapeID="_x0000_i1086" DrawAspect="Content" ObjectID="_1785063967" r:id="rId125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hoặc x – 1 = 0</w:t>
            </w:r>
          </w:p>
          <w:p w:rsidR="0027117A" w:rsidRPr="0027117A" w:rsidRDefault="00466B89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466B89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60" w:dyaOrig="300">
                <v:shape id="_x0000_i1087" type="#_x0000_t75" style="width:47.7pt;height:15.05pt" o:ole="">
                  <v:imagedata r:id="rId126" o:title=""/>
                </v:shape>
                <o:OLEObject Type="Embed" ProgID="Equation.DSMT4" ShapeID="_x0000_i1087" DrawAspect="Content" ObjectID="_1785063968" r:id="rId127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oặc x </w:t>
            </w:r>
            <w:r w:rsidR="006229A9">
              <w:rPr>
                <w:rFonts w:ascii="Times New Roman" w:eastAsia="Calibri" w:hAnsi="Times New Roman" w:cs="Times New Roman"/>
                <w:sz w:val="28"/>
                <w:szCs w:val="28"/>
              </w:rPr>
              <w:t>= 1</w:t>
            </w:r>
          </w:p>
          <w:p w:rsidR="00252385" w:rsidRPr="0027117A" w:rsidRDefault="0027117A" w:rsidP="006229A9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Vậy </w:t>
            </w:r>
            <w:r w:rsidR="006229A9">
              <w:rPr>
                <w:rFonts w:ascii="Times New Roman" w:eastAsia="Arial" w:hAnsi="Times New Roman" w:cs="Times New Roman"/>
                <w:sz w:val="28"/>
                <w:szCs w:val="28"/>
              </w:rPr>
              <w:t>x = 0; x = 1</w:t>
            </w:r>
            <w:r w:rsidRPr="0027117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là nghiệm của </w:t>
            </w:r>
            <w:r w:rsidR="006229A9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đa thức </w:t>
            </w:r>
            <w:r w:rsidR="006229A9" w:rsidRPr="00F773E2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580" w:dyaOrig="360">
                <v:shape id="_x0000_i1088" type="#_x0000_t75" style="width:29.3pt;height:18.4pt" o:ole="">
                  <v:imagedata r:id="rId94" o:title=""/>
                </v:shape>
                <o:OLEObject Type="Embed" ProgID="Equation.DSMT4" ShapeID="_x0000_i1088" DrawAspect="Content" ObjectID="_1785063969" r:id="rId128"/>
              </w:object>
            </w:r>
          </w:p>
        </w:tc>
        <w:tc>
          <w:tcPr>
            <w:tcW w:w="978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F1741F" w:rsidRDefault="00F1741F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F1741F" w:rsidRPr="0027117A" w:rsidRDefault="00F1741F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252385" w:rsidRPr="0027117A" w:rsidTr="0027117A">
        <w:tc>
          <w:tcPr>
            <w:tcW w:w="1435" w:type="dxa"/>
            <w:vMerge w:val="restart"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4</w:t>
            </w:r>
          </w:p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(3 điểm)</w:t>
            </w:r>
          </w:p>
        </w:tc>
        <w:tc>
          <w:tcPr>
            <w:tcW w:w="7470" w:type="dxa"/>
          </w:tcPr>
          <w:p w:rsidR="00252385" w:rsidRPr="0027117A" w:rsidRDefault="00252385" w:rsidP="0027117A">
            <w:pPr>
              <w:spacing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ẽ đúng hình + ghi GT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L</w:t>
            </w: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9917B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5E0A7F9" wp14:editId="2698E628">
                  <wp:extent cx="1952625" cy="261829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4341" cy="2620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8" w:type="dxa"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5</w:t>
            </w:r>
          </w:p>
        </w:tc>
      </w:tr>
      <w:tr w:rsidR="00252385" w:rsidRPr="0027117A" w:rsidTr="0027117A">
        <w:trPr>
          <w:trHeight w:val="890"/>
        </w:trPr>
        <w:tc>
          <w:tcPr>
            <w:tcW w:w="1435" w:type="dxa"/>
            <w:vMerge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a) Xét </w:t>
            </w:r>
            <w:r w:rsidRPr="00F1741F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  <w:lang w:val="pt-BR"/>
              </w:rPr>
              <w:object w:dxaOrig="880" w:dyaOrig="279">
                <v:shape id="_x0000_i1089" type="#_x0000_t75" style="width:43.55pt;height:14.25pt" o:ole="">
                  <v:imagedata r:id="rId130" o:title=""/>
                </v:shape>
                <o:OLEObject Type="Embed" ProgID="Equation.DSMT4" ShapeID="_x0000_i1089" DrawAspect="Content" ObjectID="_1785063970" r:id="rId131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và 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position w:val="-6"/>
                <w:sz w:val="28"/>
                <w:szCs w:val="28"/>
              </w:rPr>
              <w:object w:dxaOrig="900" w:dyaOrig="300">
                <v:shape id="_x0000_i1090" type="#_x0000_t75" style="width:46.9pt;height:15.05pt" o:ole="">
                  <v:imagedata r:id="rId132" o:title=""/>
                </v:shape>
                <o:OLEObject Type="Embed" ProgID="Equation.DSMT4" ShapeID="_x0000_i1090" DrawAspect="Content" ObjectID="_1785063971" r:id="rId133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có:</w:t>
            </w: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2C2592F" wp14:editId="04E432F3">
                      <wp:simplePos x="0" y="0"/>
                      <wp:positionH relativeFrom="column">
                        <wp:posOffset>3621405</wp:posOffset>
                      </wp:positionH>
                      <wp:positionV relativeFrom="paragraph">
                        <wp:posOffset>8890</wp:posOffset>
                      </wp:positionV>
                      <wp:extent cx="152400" cy="600075"/>
                      <wp:effectExtent l="0" t="0" r="57150" b="28575"/>
                      <wp:wrapNone/>
                      <wp:docPr id="8" name="Right Brac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600075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4BF76285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8" o:spid="_x0000_s1026" type="#_x0000_t88" style="position:absolute;margin-left:285.15pt;margin-top:.7pt;width:12pt;height:47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" adj="457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AB = A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N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(gt)</w:t>
            </w:r>
          </w:p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F773E2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640" w:dyaOrig="400">
                <v:shape id="_x0000_i1091" type="#_x0000_t75" style="width:87.05pt;height:20.95pt" o:ole="">
                  <v:imagedata r:id="rId134" o:title=""/>
                </v:shape>
                <o:OLEObject Type="Embed" ProgID="Equation.DSMT4" ShapeID="_x0000_i1091" DrawAspect="Content" ObjectID="_1785063972" r:id="rId135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(vì AM là tia phân giác của </w:t>
            </w:r>
            <w:r w:rsidRPr="00513C26">
              <w:rPr>
                <w:position w:val="-6"/>
              </w:rPr>
              <w:object w:dxaOrig="639" w:dyaOrig="400">
                <v:shape id="_x0000_i1092" type="#_x0000_t75" style="width:32.65pt;height:20.1pt" o:ole="">
                  <v:imagedata r:id="rId136" o:title=""/>
                </v:shape>
                <o:OLEObject Type="Embed" ProgID="Equation.DSMT4" ShapeID="_x0000_i1092" DrawAspect="Content" ObjectID="_1785063973" r:id="rId137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) </w:t>
            </w:r>
          </w:p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A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M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là cạnh chung</w:t>
            </w:r>
          </w:p>
          <w:p w:rsidR="00252385" w:rsidRPr="0027117A" w:rsidRDefault="00252385" w:rsidP="00E90942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093" type="#_x0000_t75" style="width:17.6pt;height:12.55pt" o:ole="">
                  <v:imagedata r:id="rId138" o:title=""/>
                </v:shape>
                <o:OLEObject Type="Embed" ProgID="Equation.DSMT4" ShapeID="_x0000_i1093" DrawAspect="Content" ObjectID="_1785063974" r:id="rId139"/>
              </w:object>
            </w:r>
            <w:r w:rsidRPr="00F1741F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  <w:lang w:val="pt-BR"/>
              </w:rPr>
              <w:object w:dxaOrig="880" w:dyaOrig="279">
                <v:shape id="_x0000_i1094" type="#_x0000_t75" style="width:43.55pt;height:14.25pt" o:ole="">
                  <v:imagedata r:id="rId130" o:title=""/>
                </v:shape>
                <o:OLEObject Type="Embed" ProgID="Equation.DSMT4" ShapeID="_x0000_i1094" DrawAspect="Content" ObjectID="_1785063975" r:id="rId140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position w:val="-6"/>
                <w:sz w:val="28"/>
                <w:szCs w:val="28"/>
              </w:rPr>
              <w:object w:dxaOrig="900" w:dyaOrig="300">
                <v:shape id="_x0000_i1095" type="#_x0000_t75" style="width:46.9pt;height:15.05pt" o:ole="">
                  <v:imagedata r:id="rId132" o:title=""/>
                </v:shape>
                <o:OLEObject Type="Embed" ProgID="Equation.DSMT4" ShapeID="_x0000_i1095" DrawAspect="Content" ObjectID="_1785063976" r:id="rId141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(c-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g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c)</w:t>
            </w:r>
          </w:p>
        </w:tc>
        <w:tc>
          <w:tcPr>
            <w:tcW w:w="978" w:type="dxa"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Pr="0027117A" w:rsidRDefault="00252385" w:rsidP="00F31C27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,0</w:t>
            </w:r>
          </w:p>
        </w:tc>
      </w:tr>
      <w:tr w:rsidR="00252385" w:rsidRPr="0027117A" w:rsidTr="0027117A">
        <w:trPr>
          <w:trHeight w:val="890"/>
        </w:trPr>
        <w:tc>
          <w:tcPr>
            <w:tcW w:w="1435" w:type="dxa"/>
            <w:vMerge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b)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Vì </w:t>
            </w:r>
            <w:r w:rsidRPr="00F1741F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  <w:lang w:val="pt-BR"/>
              </w:rPr>
              <w:object w:dxaOrig="880" w:dyaOrig="279">
                <v:shape id="_x0000_i1096" type="#_x0000_t75" style="width:43.55pt;height:14.25pt" o:ole="">
                  <v:imagedata r:id="rId130" o:title=""/>
                </v:shape>
                <o:OLEObject Type="Embed" ProgID="Equation.DSMT4" ShapeID="_x0000_i1096" DrawAspect="Content" ObjectID="_1785063977" r:id="rId142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position w:val="-6"/>
                <w:sz w:val="28"/>
                <w:szCs w:val="28"/>
              </w:rPr>
              <w:object w:dxaOrig="900" w:dyaOrig="300">
                <v:shape id="_x0000_i1097" type="#_x0000_t75" style="width:46.9pt;height:15.05pt" o:ole="">
                  <v:imagedata r:id="rId132" o:title=""/>
                </v:shape>
                <o:OLEObject Type="Embed" ProgID="Equation.DSMT4" ShapeID="_x0000_i1097" DrawAspect="Content" ObjectID="_1785063978" r:id="rId143"/>
              </w:objec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(cmt)</w:t>
            </w: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18343B5" wp14:editId="63C94FC4">
                      <wp:simplePos x="0" y="0"/>
                      <wp:positionH relativeFrom="column">
                        <wp:posOffset>2716530</wp:posOffset>
                      </wp:positionH>
                      <wp:positionV relativeFrom="paragraph">
                        <wp:posOffset>76835</wp:posOffset>
                      </wp:positionV>
                      <wp:extent cx="95250" cy="495300"/>
                      <wp:effectExtent l="0" t="0" r="38100" b="19050"/>
                      <wp:wrapNone/>
                      <wp:docPr id="15" name="Right Brac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" cy="49530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3D32D8AB" id="Right Brace 15" o:spid="_x0000_s1026" type="#_x0000_t88" style="position:absolute;margin-left:213.9pt;margin-top:6.05pt;width:7.5pt;height:3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" adj="346" strokecolor="#5b9bd5 [3204]" strokeweight=".5pt">
                      <v:stroke joinstyle="miter"/>
                    </v:shape>
                  </w:pict>
                </mc:Fallback>
              </mc:AlternateContent>
            </w: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098" type="#_x0000_t75" style="width:17.6pt;height:12.55pt" o:ole="">
                  <v:imagedata r:id="rId138" o:title=""/>
                </v:shape>
                <o:OLEObject Type="Embed" ProgID="Equation.DSMT4" ShapeID="_x0000_i1098" DrawAspect="Content" ObjectID="_1785063979" r:id="rId144"/>
              </w:object>
            </w:r>
            <w:r w:rsidRPr="00F773E2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640" w:dyaOrig="400">
                <v:shape id="_x0000_i1099" type="#_x0000_t75" style="width:87.05pt;height:20.95pt" o:ole="">
                  <v:imagedata r:id="rId145" o:title=""/>
                </v:shape>
                <o:OLEObject Type="Embed" ProgID="Equation.DSMT4" ShapeID="_x0000_i1099" DrawAspect="Content" ObjectID="_1785063980" r:id="rId146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(2 góc tương ứng)</w:t>
            </w:r>
          </w:p>
          <w:p w:rsidR="00252385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Mà </w:t>
            </w:r>
            <w:r w:rsidRPr="00F773E2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340" w:dyaOrig="400">
                <v:shape id="_x0000_i1100" type="#_x0000_t75" style="width:71.15pt;height:20.95pt" o:ole="">
                  <v:imagedata r:id="rId147" o:title=""/>
                </v:shape>
                <o:OLEObject Type="Embed" ProgID="Equation.DSMT4" ShapeID="_x0000_i1100" DrawAspect="Content" ObjectID="_1785063981" r:id="rId148"/>
              </w:object>
            </w:r>
          </w:p>
          <w:p w:rsidR="00252385" w:rsidRPr="0027117A" w:rsidRDefault="00252385" w:rsidP="0027117A">
            <w:pPr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01" type="#_x0000_t75" style="width:17.6pt;height:12.55pt" o:ole="">
                  <v:imagedata r:id="rId138" o:title=""/>
                </v:shape>
                <o:OLEObject Type="Embed" ProgID="Equation.DSMT4" ShapeID="_x0000_i1101" DrawAspect="Content" ObjectID="_1785063982" r:id="rId149"/>
              </w:object>
            </w:r>
            <w:r w:rsidRPr="00F773E2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359" w:dyaOrig="400">
                <v:shape id="_x0000_i1102" type="#_x0000_t75" style="width:1in;height:20.95pt" o:ole="">
                  <v:imagedata r:id="rId150" o:title=""/>
                </v:shape>
                <o:OLEObject Type="Embed" ProgID="Equation.DSMT4" ShapeID="_x0000_i1102" DrawAspect="Content" ObjectID="_1785063983" r:id="rId151"/>
              </w:object>
            </w: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03" type="#_x0000_t75" style="width:17.6pt;height:12.55pt" o:ole="">
                  <v:imagedata r:id="rId138" o:title=""/>
                </v:shape>
                <o:OLEObject Type="Embed" ProgID="Equation.DSMT4" ShapeID="_x0000_i1103" DrawAspect="Content" ObjectID="_1785063984" r:id="rId152"/>
              </w:object>
            </w:r>
            <w:r w:rsidRPr="001015DD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1219" w:dyaOrig="300">
                <v:shape id="_x0000_i1104" type="#_x0000_t75" style="width:61.1pt;height:15.05pt" o:ole="">
                  <v:imagedata r:id="rId153" o:title=""/>
                </v:shape>
                <o:OLEObject Type="Embed" ProgID="Equation.DSMT4" ShapeID="_x0000_i1104" DrawAspect="Content" ObjectID="_1785063985" r:id="rId154"/>
              </w:object>
            </w:r>
          </w:p>
        </w:tc>
        <w:tc>
          <w:tcPr>
            <w:tcW w:w="978" w:type="dxa"/>
          </w:tcPr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Pr="0027117A" w:rsidRDefault="00252385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252385" w:rsidRPr="0027117A" w:rsidTr="0027117A">
        <w:trPr>
          <w:trHeight w:val="890"/>
        </w:trPr>
        <w:tc>
          <w:tcPr>
            <w:tcW w:w="1435" w:type="dxa"/>
            <w:vMerge/>
          </w:tcPr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252385" w:rsidRPr="001F62E9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  <w:r w:rsidRPr="001F62E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Ta có: </w:t>
            </w:r>
            <w:r w:rsidRPr="00F1741F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  <w:lang w:val="pt-BR"/>
              </w:rPr>
              <w:object w:dxaOrig="880" w:dyaOrig="279">
                <v:shape id="_x0000_i1105" type="#_x0000_t75" style="width:43.55pt;height:14.25pt" o:ole="">
                  <v:imagedata r:id="rId130" o:title=""/>
                </v:shape>
                <o:OLEObject Type="Embed" ProgID="Equation.DSMT4" ShapeID="_x0000_i1105" DrawAspect="Content" ObjectID="_1785063986" r:id="rId155"/>
              </w:objec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7117A">
              <w:rPr>
                <w:rFonts w:ascii="Times New Roman" w:eastAsia="Calibri" w:hAnsi="Times New Roman" w:cs="Times New Roman"/>
                <w:bCs/>
                <w:iCs/>
                <w:position w:val="-6"/>
                <w:sz w:val="28"/>
                <w:szCs w:val="28"/>
              </w:rPr>
              <w:object w:dxaOrig="900" w:dyaOrig="300">
                <v:shape id="_x0000_i1106" type="#_x0000_t75" style="width:46.9pt;height:15.05pt" o:ole="">
                  <v:imagedata r:id="rId132" o:title=""/>
                </v:shape>
                <o:OLEObject Type="Embed" ProgID="Equation.DSMT4" ShapeID="_x0000_i1106" DrawAspect="Content" ObjectID="_1785063987" r:id="rId156"/>
              </w:objec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>(cmt)</w:t>
            </w:r>
          </w:p>
          <w:p w:rsidR="00252385" w:rsidRPr="001F62E9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07" type="#_x0000_t75" style="width:17.6pt;height:12.55pt" o:ole="">
                  <v:imagedata r:id="rId138" o:title=""/>
                </v:shape>
                <o:OLEObject Type="Embed" ProgID="Equation.DSMT4" ShapeID="_x0000_i1107" DrawAspect="Content" ObjectID="_1785063988" r:id="rId1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B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 (hai cạnh tương ứng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  <w:p w:rsidR="00252385" w:rsidRPr="001F62E9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B41DB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08" type="#_x0000_t75" style="width:12.55pt;height:14.25pt" o:ole="">
                  <v:imagedata r:id="rId158" o:title=""/>
                </v:shape>
                <o:OLEObject Type="Embed" ProgID="Equation.DSMT4" ShapeID="_x0000_i1108" DrawAspect="Content" ObjectID="_1785063989" r:id="rId1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C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 vuông tạ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 nên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C &gt;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</w:t>
            </w:r>
            <w:r w:rsidRPr="001F62E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2)</w:t>
            </w:r>
          </w:p>
          <w:p w:rsidR="00252385" w:rsidRPr="00993CF7" w:rsidRDefault="00252385" w:rsidP="00A64F31">
            <w:pPr>
              <w:spacing w:before="60" w:after="6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ừ (1) và (2) </w:t>
            </w: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09" type="#_x0000_t75" style="width:17.6pt;height:12.55pt" o:ole="">
                  <v:imagedata r:id="rId138" o:title=""/>
                </v:shape>
                <o:OLEObject Type="Embed" ProgID="Equation.DSMT4" ShapeID="_x0000_i1109" DrawAspect="Content" ObjectID="_1785063990" r:id="rId1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</w:t>
            </w:r>
            <w:r w:rsidRPr="001F62E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 &gt;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B</w:t>
            </w:r>
          </w:p>
        </w:tc>
        <w:tc>
          <w:tcPr>
            <w:tcW w:w="978" w:type="dxa"/>
          </w:tcPr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252385" w:rsidRPr="0027117A" w:rsidTr="0027117A">
        <w:trPr>
          <w:trHeight w:val="890"/>
        </w:trPr>
        <w:tc>
          <w:tcPr>
            <w:tcW w:w="1435" w:type="dxa"/>
            <w:vMerge/>
          </w:tcPr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7470" w:type="dxa"/>
          </w:tcPr>
          <w:p w:rsidR="00252385" w:rsidRPr="00993CF7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  <w:r w:rsidRPr="00993CF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993CF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ai tam giác vuông</w:t>
            </w:r>
            <w:r w:rsidRPr="00B41DB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10" type="#_x0000_t75" style="width:12.55pt;height:14.25pt" o:ole="">
                  <v:imagedata r:id="rId158" o:title=""/>
                </v:shape>
                <o:OLEObject Type="Embed" ProgID="Equation.DSMT4" ShapeID="_x0000_i1110" DrawAspect="Content" ObjectID="_1785063991" r:id="rId1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BP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B41DB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11" type="#_x0000_t75" style="width:12.55pt;height:14.25pt" o:ole="">
                  <v:imagedata r:id="rId158" o:title=""/>
                </v:shape>
                <o:OLEObject Type="Embed" ProgID="Equation.DSMT4" ShapeID="_x0000_i1111" DrawAspect="Content" ObjectID="_1785063992" r:id="rId1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C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>, có:</w:t>
            </w:r>
          </w:p>
          <w:p w:rsidR="00252385" w:rsidRPr="00993CF7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D060A50" wp14:editId="2BC67F6C">
                      <wp:simplePos x="0" y="0"/>
                      <wp:positionH relativeFrom="column">
                        <wp:posOffset>2501900</wp:posOffset>
                      </wp:positionH>
                      <wp:positionV relativeFrom="paragraph">
                        <wp:posOffset>14605</wp:posOffset>
                      </wp:positionV>
                      <wp:extent cx="161925" cy="476250"/>
                      <wp:effectExtent l="0" t="0" r="47625" b="19050"/>
                      <wp:wrapNone/>
                      <wp:docPr id="9" name="Right Brac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" cy="47625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7B7FEE9B" id="Right Brace 9" o:spid="_x0000_s1026" type="#_x0000_t88" style="position:absolute;margin-left:197pt;margin-top:1.15pt;width:12.75pt;height:37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" adj="612" strokecolor="#5b9bd5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B = MN</w:t>
            </w:r>
            <w:r w:rsidRPr="00993CF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cmt)</w:t>
            </w:r>
          </w:p>
          <w:p w:rsidR="00252385" w:rsidRPr="00993CF7" w:rsidRDefault="00252385" w:rsidP="00F63624">
            <w:pPr>
              <w:spacing w:before="60" w:after="60"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93CF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F773E2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579" w:dyaOrig="400">
                <v:shape id="_x0000_i1112" type="#_x0000_t75" style="width:83.7pt;height:20.95pt" o:ole="">
                  <v:imagedata r:id="rId163" o:title=""/>
                </v:shape>
                <o:OLEObject Type="Embed" ProgID="Equation.DSMT4" ShapeID="_x0000_i1112" DrawAspect="Content" ObjectID="_1785063993" r:id="rId164"/>
              </w:object>
            </w:r>
            <w:r w:rsidRPr="00993CF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hai góc đối đỉnh)</w:t>
            </w:r>
          </w:p>
          <w:p w:rsidR="00252385" w:rsidRDefault="00252385" w:rsidP="000005AA">
            <w:pPr>
              <w:tabs>
                <w:tab w:val="left" w:pos="870"/>
              </w:tabs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13" type="#_x0000_t75" style="width:17.6pt;height:12.55pt" o:ole="">
                  <v:imagedata r:id="rId138" o:title=""/>
                </v:shape>
                <o:OLEObject Type="Embed" ProgID="Equation.DSMT4" ShapeID="_x0000_i1113" DrawAspect="Content" ObjectID="_1785063994" r:id="rId165"/>
              </w:object>
            </w:r>
            <w:r w:rsidRPr="00B41DB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14" type="#_x0000_t75" style="width:12.55pt;height:14.25pt" o:ole="">
                  <v:imagedata r:id="rId158" o:title=""/>
                </v:shape>
                <o:OLEObject Type="Embed" ProgID="Equation.DSMT4" ShapeID="_x0000_i1114" DrawAspect="Content" ObjectID="_1785063995" r:id="rId1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BP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41DB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79">
                <v:shape id="_x0000_i1115" type="#_x0000_t75" style="width:12.55pt;height:14.25pt" o:ole="">
                  <v:imagedata r:id="rId158" o:title=""/>
                </v:shape>
                <o:OLEObject Type="Embed" ProgID="Equation.DSMT4" ShapeID="_x0000_i1115" DrawAspect="Content" ObjectID="_1785063996" r:id="rId1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C (cạnh góc vuông – góc nhọn)</w:t>
            </w:r>
          </w:p>
          <w:p w:rsidR="00252385" w:rsidRPr="00993CF7" w:rsidRDefault="00252385" w:rsidP="000005AA">
            <w:pPr>
              <w:tabs>
                <w:tab w:val="left" w:pos="870"/>
              </w:tabs>
              <w:spacing w:line="276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D03FEA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  <w:lang w:val="pt-BR"/>
              </w:rPr>
              <w:object w:dxaOrig="340" w:dyaOrig="260">
                <v:shape id="_x0000_i1116" type="#_x0000_t75" style="width:17.6pt;height:12.55pt" o:ole="">
                  <v:imagedata r:id="rId138" o:title=""/>
                </v:shape>
                <o:OLEObject Type="Embed" ProgID="Equation.DSMT4" ShapeID="_x0000_i1116" DrawAspect="Content" ObjectID="_1785063997" r:id="rId1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C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P</w:t>
            </w:r>
            <w:r w:rsidRPr="00993CF7">
              <w:rPr>
                <w:rFonts w:ascii="Times New Roman" w:hAnsi="Times New Roman" w:cs="Times New Roman"/>
                <w:sz w:val="28"/>
                <w:szCs w:val="28"/>
              </w:rPr>
              <w:t xml:space="preserve"> (hai cạnh tương ứng)</w:t>
            </w:r>
          </w:p>
        </w:tc>
        <w:tc>
          <w:tcPr>
            <w:tcW w:w="978" w:type="dxa"/>
          </w:tcPr>
          <w:p w:rsidR="00252385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52385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  <w:p w:rsidR="00252385" w:rsidRPr="0027117A" w:rsidRDefault="00252385" w:rsidP="00F63624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  <w:tr w:rsidR="0027117A" w:rsidRPr="0027117A" w:rsidTr="0027117A">
        <w:tc>
          <w:tcPr>
            <w:tcW w:w="1435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4</w:t>
            </w: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jc w:val="center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(0,5 điểm)</w:t>
            </w:r>
          </w:p>
        </w:tc>
        <w:tc>
          <w:tcPr>
            <w:tcW w:w="7470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a có: </w:t>
            </w:r>
            <w:r w:rsidR="0011479F" w:rsidRPr="00F773E2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680" w:dyaOrig="380">
                <v:shape id="_x0000_i1117" type="#_x0000_t75" style="width:159.9pt;height:21.75pt" o:ole="">
                  <v:imagedata r:id="rId103" o:title=""/>
                </v:shape>
                <o:OLEObject Type="Embed" ProgID="Equation.DSMT4" ShapeID="_x0000_i1117" DrawAspect="Content" ObjectID="_1785063998" r:id="rId169"/>
              </w:object>
            </w:r>
          </w:p>
          <w:p w:rsidR="0027117A" w:rsidRPr="0027117A" w:rsidRDefault="0011479F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773E2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118" type="#_x0000_t75" style="width:76.2pt;height:19.25pt" o:ole="">
                  <v:imagedata r:id="rId105" o:title=""/>
                </v:shape>
                <o:OLEObject Type="Embed" ProgID="Equation.DSMT4" ShapeID="_x0000_i1118" DrawAspect="Content" ObjectID="_1785063999" r:id="rId170"/>
              </w:object>
            </w:r>
          </w:p>
          <w:p w:rsidR="0027117A" w:rsidRPr="0027117A" w:rsidRDefault="0011479F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P(x):Q(x)</w:t>
            </w:r>
            <w:r w:rsidR="0027117A"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</w:t>
            </w:r>
            <w:r w:rsidR="007A2DE9" w:rsidRPr="005F161C"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  <w:object w:dxaOrig="4340" w:dyaOrig="480">
                <v:shape id="_x0000_i1119" type="#_x0000_t75" style="width:258.7pt;height:27.65pt" o:ole="">
                  <v:imagedata r:id="rId171" o:title=""/>
                </v:shape>
                <o:OLEObject Type="Embed" ProgID="Equation.DSMT4" ShapeID="_x0000_i1119" DrawAspect="Content" ObjectID="_1785064000" r:id="rId172"/>
              </w:object>
            </w:r>
            <w:r w:rsidR="007A2DE9">
              <w:rPr>
                <w:rFonts w:ascii="Times New Roman" w:eastAsia="Calibri" w:hAnsi="Times New Roman" w:cs="Times New Roman"/>
                <w:sz w:val="28"/>
                <w:szCs w:val="28"/>
              </w:rPr>
              <w:t>(dư 2)</w:t>
            </w:r>
            <w:r w:rsidR="0027117A"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27117A" w:rsidRPr="0027117A" w:rsidRDefault="0027117A" w:rsidP="0027117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lastRenderedPageBreak/>
              <w:t xml:space="preserve">Để giá trị của đa thức </w:t>
            </w:r>
            <w:r w:rsidR="007A2DE9" w:rsidRPr="00F773E2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680" w:dyaOrig="380">
                <v:shape id="_x0000_i1120" type="#_x0000_t75" style="width:159.9pt;height:21.75pt" o:ole="">
                  <v:imagedata r:id="rId103" o:title=""/>
                </v:shape>
                <o:OLEObject Type="Embed" ProgID="Equation.DSMT4" ShapeID="_x0000_i1120" DrawAspect="Content" ObjectID="_1785064001" r:id="rId173"/>
              </w:object>
            </w:r>
            <w:r w:rsidRPr="0027117A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chia hết cho giá trị của đa thức </w:t>
            </w:r>
            <w:r w:rsidR="007A2DE9" w:rsidRPr="00F773E2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121" type="#_x0000_t75" style="width:76.2pt;height:19.25pt" o:ole="">
                  <v:imagedata r:id="rId105" o:title=""/>
                </v:shape>
                <o:OLEObject Type="Embed" ProgID="Equation.DSMT4" ShapeID="_x0000_i1121" DrawAspect="Content" ObjectID="_1785064002" r:id="rId174"/>
              </w:object>
            </w: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hì </w:t>
            </w:r>
            <w:r w:rsidR="007A2DE9" w:rsidRPr="002711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020" w:dyaOrig="400">
                <v:shape id="_x0000_i1122" type="#_x0000_t75" style="width:59.45pt;height:23.45pt" o:ole="">
                  <v:imagedata r:id="rId175" o:title=""/>
                </v:shape>
                <o:OLEObject Type="Embed" ProgID="Equation.DSMT4" ShapeID="_x0000_i1122" DrawAspect="Content" ObjectID="_1785064003" r:id="rId176"/>
              </w:object>
            </w:r>
          </w:p>
          <w:p w:rsidR="0027117A" w:rsidRPr="0027117A" w:rsidRDefault="00431D6A" w:rsidP="0027117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100" w:dyaOrig="400">
                <v:shape id="_x0000_i1123" type="#_x0000_t75" style="width:60.3pt;height:22.6pt" o:ole="">
                  <v:imagedata r:id="rId177" o:title=""/>
                </v:shape>
                <o:OLEObject Type="Embed" ProgID="Equation.DSMT4" ShapeID="_x0000_i1123" DrawAspect="Content" ObjectID="_1785064004" r:id="rId178"/>
              </w:object>
            </w:r>
            <w:r w:rsidR="00AA5A9A">
              <w:rPr>
                <w:rFonts w:ascii="Times New Roman" w:eastAsia="Calibri" w:hAnsi="Times New Roman" w:cs="Times New Roman"/>
                <w:sz w:val="28"/>
                <w:szCs w:val="28"/>
              </w:rPr>
              <w:t>là ước của 2</w:t>
            </w:r>
            <w:r w:rsidRPr="002711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560" w:dyaOrig="400">
                <v:shape id="_x0000_i1124" type="#_x0000_t75" style="width:147.35pt;height:23.45pt" o:ole="">
                  <v:imagedata r:id="rId179" o:title=""/>
                </v:shape>
                <o:OLEObject Type="Embed" ProgID="Equation.DSMT4" ShapeID="_x0000_i1124" DrawAspect="Content" ObjectID="_1785064005" r:id="rId180"/>
              </w:object>
            </w:r>
          </w:p>
          <w:p w:rsidR="0027117A" w:rsidRPr="0027117A" w:rsidRDefault="0027117A" w:rsidP="0027117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>Ta có bảng sau:</w:t>
            </w:r>
          </w:p>
          <w:tbl>
            <w:tblPr>
              <w:tblStyle w:val="TableGrid5"/>
              <w:tblW w:w="0" w:type="auto"/>
              <w:tblLook w:val="04A0" w:firstRow="1" w:lastRow="0" w:firstColumn="1" w:lastColumn="0" w:noHBand="0" w:noVBand="1"/>
            </w:tblPr>
            <w:tblGrid>
              <w:gridCol w:w="1448"/>
              <w:gridCol w:w="1449"/>
              <w:gridCol w:w="1449"/>
              <w:gridCol w:w="1449"/>
              <w:gridCol w:w="1449"/>
            </w:tblGrid>
            <w:tr w:rsidR="0027117A" w:rsidRPr="0027117A" w:rsidTr="0027117A">
              <w:tc>
                <w:tcPr>
                  <w:tcW w:w="1448" w:type="dxa"/>
                </w:tcPr>
                <w:p w:rsidR="0027117A" w:rsidRPr="0027117A" w:rsidRDefault="00431D6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 w:rsidRPr="0027117A">
                    <w:rPr>
                      <w:rFonts w:asciiTheme="minorHAnsi" w:eastAsia="Calibri" w:hAnsiTheme="minorHAnsi" w:cs="Times New Roman"/>
                      <w:position w:val="-6"/>
                      <w:sz w:val="28"/>
                      <w:szCs w:val="28"/>
                    </w:rPr>
                    <w:object w:dxaOrig="580" w:dyaOrig="279">
                      <v:shape id="_x0000_i1125" type="#_x0000_t75" style="width:29.3pt;height:14.25pt" o:ole="">
                        <v:imagedata r:id="rId181" o:title=""/>
                      </v:shape>
                      <o:OLEObject Type="Embed" ProgID="Equation.DSMT4" ShapeID="_x0000_i1125" DrawAspect="Content" ObjectID="_1785064006" r:id="rId182"/>
                    </w:object>
                  </w:r>
                </w:p>
              </w:tc>
              <w:tc>
                <w:tcPr>
                  <w:tcW w:w="1449" w:type="dxa"/>
                </w:tcPr>
                <w:p w:rsidR="0027117A" w:rsidRPr="0027117A" w:rsidRDefault="00431D6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>
                    <w:rPr>
                      <w:rFonts w:eastAsia="Calibri" w:cs="Times New Roman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449" w:type="dxa"/>
                </w:tcPr>
                <w:p w:rsidR="0027117A" w:rsidRPr="0027117A" w:rsidRDefault="0027117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 w:rsidRPr="0027117A">
                    <w:rPr>
                      <w:rFonts w:eastAsia="Calibri" w:cs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449" w:type="dxa"/>
                </w:tcPr>
                <w:p w:rsidR="0027117A" w:rsidRPr="0027117A" w:rsidRDefault="00431D6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>
                    <w:rPr>
                      <w:rFonts w:eastAsia="Calibri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449" w:type="dxa"/>
                </w:tcPr>
                <w:p w:rsidR="0027117A" w:rsidRPr="0027117A" w:rsidRDefault="00431D6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>
                    <w:rPr>
                      <w:rFonts w:eastAsia="Calibri" w:cs="Times New Roman"/>
                      <w:sz w:val="28"/>
                      <w:szCs w:val="28"/>
                    </w:rPr>
                    <w:t>2</w:t>
                  </w:r>
                </w:p>
              </w:tc>
            </w:tr>
            <w:tr w:rsidR="0027117A" w:rsidRPr="0027117A" w:rsidTr="0027117A">
              <w:tc>
                <w:tcPr>
                  <w:tcW w:w="1448" w:type="dxa"/>
                </w:tcPr>
                <w:p w:rsidR="0027117A" w:rsidRPr="00431D6A" w:rsidRDefault="00431D6A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 w:rsidRPr="00431D6A">
                    <w:rPr>
                      <w:rFonts w:eastAsia="Calibri" w:cs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449" w:type="dxa"/>
                </w:tcPr>
                <w:p w:rsidR="0027117A" w:rsidRPr="0027117A" w:rsidRDefault="00EF56BB" w:rsidP="00EF56BB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 w:rsidRPr="00EF56BB">
                    <w:rPr>
                      <w:rFonts w:asciiTheme="minorHAnsi" w:eastAsia="Calibri" w:hAnsiTheme="minorHAnsi" w:cs="Times New Roman"/>
                      <w:position w:val="-28"/>
                      <w:sz w:val="28"/>
                      <w:szCs w:val="28"/>
                    </w:rPr>
                    <w:object w:dxaOrig="420" w:dyaOrig="720">
                      <v:shape id="_x0000_i1126" type="#_x0000_t75" style="width:20.95pt;height:36pt" o:ole="">
                        <v:imagedata r:id="rId183" o:title=""/>
                      </v:shape>
                      <o:OLEObject Type="Embed" ProgID="Equation.DSMT4" ShapeID="_x0000_i1126" DrawAspect="Content" ObjectID="_1785064007" r:id="rId184"/>
                    </w:objec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 xml:space="preserve"> (</w:t>
                  </w:r>
                  <w:r>
                    <w:rPr>
                      <w:rFonts w:eastAsia="Calibri" w:cs="Times New Roman"/>
                      <w:sz w:val="28"/>
                      <w:szCs w:val="28"/>
                    </w:rPr>
                    <w:t>loại</w: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>)</w:t>
                  </w:r>
                </w:p>
              </w:tc>
              <w:tc>
                <w:tcPr>
                  <w:tcW w:w="1449" w:type="dxa"/>
                </w:tcPr>
                <w:p w:rsidR="0027117A" w:rsidRPr="0027117A" w:rsidRDefault="00EF56BB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>
                    <w:rPr>
                      <w:rFonts w:eastAsia="Calibri" w:cs="Times New Roman"/>
                      <w:sz w:val="28"/>
                      <w:szCs w:val="28"/>
                    </w:rPr>
                    <w:t>0</w: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 xml:space="preserve"> (tm)</w:t>
                  </w:r>
                </w:p>
              </w:tc>
              <w:tc>
                <w:tcPr>
                  <w:tcW w:w="1449" w:type="dxa"/>
                </w:tcPr>
                <w:p w:rsidR="0027117A" w:rsidRPr="0027117A" w:rsidRDefault="00BC527B" w:rsidP="00BC527B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 w:rsidRPr="00EF56BB">
                    <w:rPr>
                      <w:rFonts w:asciiTheme="minorHAnsi" w:eastAsia="Calibri" w:hAnsiTheme="minorHAnsi" w:cs="Times New Roman"/>
                      <w:position w:val="-28"/>
                      <w:sz w:val="28"/>
                      <w:szCs w:val="28"/>
                    </w:rPr>
                    <w:object w:dxaOrig="260" w:dyaOrig="720">
                      <v:shape id="_x0000_i1127" type="#_x0000_t75" style="width:12.55pt;height:36pt" o:ole="">
                        <v:imagedata r:id="rId185" o:title=""/>
                      </v:shape>
                      <o:OLEObject Type="Embed" ProgID="Equation.DSMT4" ShapeID="_x0000_i1127" DrawAspect="Content" ObjectID="_1785064008" r:id="rId186"/>
                    </w:object>
                  </w:r>
                  <w:r w:rsidRPr="0027117A">
                    <w:rPr>
                      <w:rFonts w:eastAsia="Calibri" w:cs="Times New Roman"/>
                      <w:sz w:val="28"/>
                      <w:szCs w:val="28"/>
                    </w:rPr>
                    <w:t xml:space="preserve"> </w: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>(</w:t>
                  </w:r>
                  <w:r>
                    <w:rPr>
                      <w:rFonts w:eastAsia="Calibri" w:cs="Times New Roman"/>
                      <w:sz w:val="28"/>
                      <w:szCs w:val="28"/>
                    </w:rPr>
                    <w:t>loại</w: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>)</w:t>
                  </w:r>
                </w:p>
              </w:tc>
              <w:tc>
                <w:tcPr>
                  <w:tcW w:w="1449" w:type="dxa"/>
                </w:tcPr>
                <w:p w:rsidR="0027117A" w:rsidRPr="0027117A" w:rsidRDefault="00BC527B" w:rsidP="0027117A">
                  <w:pPr>
                    <w:jc w:val="both"/>
                    <w:rPr>
                      <w:rFonts w:eastAsia="Calibri" w:cs="Times New Roman"/>
                      <w:sz w:val="28"/>
                      <w:szCs w:val="28"/>
                    </w:rPr>
                  </w:pPr>
                  <w:r>
                    <w:rPr>
                      <w:rFonts w:eastAsia="Calibri" w:cs="Times New Roman"/>
                      <w:sz w:val="28"/>
                      <w:szCs w:val="28"/>
                    </w:rPr>
                    <w:t>1</w:t>
                  </w:r>
                  <w:r w:rsidR="0027117A" w:rsidRPr="0027117A">
                    <w:rPr>
                      <w:rFonts w:eastAsia="Calibri" w:cs="Times New Roman"/>
                      <w:sz w:val="28"/>
                      <w:szCs w:val="28"/>
                    </w:rPr>
                    <w:t>(tm)</w:t>
                  </w:r>
                </w:p>
              </w:tc>
            </w:tr>
          </w:tbl>
          <w:p w:rsidR="0027117A" w:rsidRPr="0027117A" w:rsidRDefault="0027117A" w:rsidP="0027117A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 </w:t>
            </w:r>
            <w:r w:rsidR="00BC527B" w:rsidRPr="002711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980" w:dyaOrig="400">
                <v:shape id="_x0000_i1128" type="#_x0000_t75" style="width:51.05pt;height:21.75pt" o:ole="">
                  <v:imagedata r:id="rId187" o:title=""/>
                </v:shape>
                <o:OLEObject Type="Embed" ProgID="Equation.DSMT4" ShapeID="_x0000_i1128" DrawAspect="Content" ObjectID="_1785064009" r:id="rId188"/>
              </w:object>
            </w:r>
            <w:r w:rsidRPr="0027117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78" w:type="dxa"/>
          </w:tcPr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lastRenderedPageBreak/>
              <w:t>0,25</w:t>
            </w: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</w:p>
          <w:p w:rsidR="0027117A" w:rsidRPr="0027117A" w:rsidRDefault="0027117A" w:rsidP="0027117A">
            <w:pPr>
              <w:tabs>
                <w:tab w:val="left" w:pos="870"/>
              </w:tabs>
              <w:spacing w:line="288" w:lineRule="auto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27117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0,25</w:t>
            </w:r>
          </w:p>
        </w:tc>
      </w:tr>
    </w:tbl>
    <w:p w:rsidR="0027117A" w:rsidRPr="0027117A" w:rsidRDefault="0027117A" w:rsidP="0027117A">
      <w:pPr>
        <w:spacing w:after="0" w:line="288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27117A" w:rsidRPr="0027117A" w:rsidRDefault="0027117A" w:rsidP="0027117A">
      <w:pPr>
        <w:spacing w:after="0" w:line="288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117A">
        <w:rPr>
          <w:rFonts w:ascii="Times New Roman" w:eastAsia="Calibri" w:hAnsi="Times New Roman" w:cs="Times New Roman"/>
          <w:b/>
          <w:sz w:val="28"/>
          <w:szCs w:val="28"/>
        </w:rPr>
        <w:t>Chú ý:</w:t>
      </w:r>
      <w:r w:rsidRPr="0027117A">
        <w:rPr>
          <w:rFonts w:ascii="Times New Roman" w:eastAsia="Calibri" w:hAnsi="Times New Roman" w:cs="Times New Roman"/>
          <w:sz w:val="28"/>
          <w:szCs w:val="28"/>
        </w:rPr>
        <w:t xml:space="preserve"> Mọi cách làm khác nếu đúng thì cho đủ số điểm của câu đó.</w:t>
      </w:r>
    </w:p>
    <w:p w:rsidR="0027117A" w:rsidRPr="0027117A" w:rsidRDefault="0027117A" w:rsidP="0027117A">
      <w:pPr>
        <w:tabs>
          <w:tab w:val="left" w:pos="1815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bookmarkStart w:id="1" w:name="_GoBack"/>
      <w:bookmarkEnd w:id="1"/>
    </w:p>
    <w:p w:rsidR="0027117A" w:rsidRPr="0027117A" w:rsidRDefault="0027117A" w:rsidP="0027117A">
      <w:pPr>
        <w:spacing w:after="0" w:line="24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27117A">
        <w:rPr>
          <w:rFonts w:ascii="Times New Roman" w:eastAsia="Calibri" w:hAnsi="Times New Roman" w:cs="Times New Roman"/>
          <w:i/>
          <w:sz w:val="28"/>
          <w:szCs w:val="28"/>
        </w:rPr>
        <w:t>Phương Canh, ngày 25 tháng 2 năm 2024</w:t>
      </w:r>
    </w:p>
    <w:p w:rsidR="0027117A" w:rsidRPr="0027117A" w:rsidRDefault="0027117A" w:rsidP="0027117A">
      <w:pPr>
        <w:tabs>
          <w:tab w:val="left" w:pos="1815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7117A" w:rsidRPr="0027117A" w:rsidRDefault="0027117A" w:rsidP="0027117A">
      <w:pPr>
        <w:rPr>
          <w:rFonts w:ascii="Times New Roman" w:hAnsi="Times New Roman" w:cs="Times New Roman"/>
          <w:sz w:val="28"/>
          <w:szCs w:val="28"/>
        </w:rPr>
      </w:pPr>
    </w:p>
    <w:p w:rsidR="00B27900" w:rsidRPr="00340B59" w:rsidRDefault="00B27900" w:rsidP="00B27900">
      <w:pPr>
        <w:rPr>
          <w:rFonts w:ascii="Times New Roman" w:hAnsi="Times New Roman" w:cs="Times New Roman"/>
          <w:color w:val="000000" w:themeColor="text1"/>
        </w:rPr>
      </w:pPr>
    </w:p>
    <w:sectPr w:rsidR="00B27900" w:rsidRPr="00340B59" w:rsidSect="00104700">
      <w:pgSz w:w="11907" w:h="16839" w:code="9"/>
      <w:pgMar w:top="992" w:right="709" w:bottom="125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1" w15:restartNumberingAfterBreak="0">
    <w:nsid w:val="419D6AB6"/>
    <w:multiLevelType w:val="hybridMultilevel"/>
    <w:tmpl w:val="2458AB66"/>
    <w:lvl w:ilvl="0" w:tplc="E77C0D6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573C6"/>
    <w:multiLevelType w:val="hybridMultilevel"/>
    <w:tmpl w:val="63B6D974"/>
    <w:lvl w:ilvl="0" w:tplc="D99E42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EB0"/>
    <w:rsid w:val="000005AA"/>
    <w:rsid w:val="00002C83"/>
    <w:rsid w:val="00036110"/>
    <w:rsid w:val="0004101B"/>
    <w:rsid w:val="000423BA"/>
    <w:rsid w:val="00051287"/>
    <w:rsid w:val="00051F36"/>
    <w:rsid w:val="00072020"/>
    <w:rsid w:val="000830BC"/>
    <w:rsid w:val="000A11B2"/>
    <w:rsid w:val="000A620F"/>
    <w:rsid w:val="000B45D3"/>
    <w:rsid w:val="000C0027"/>
    <w:rsid w:val="000C3259"/>
    <w:rsid w:val="000C4E5A"/>
    <w:rsid w:val="000E4F52"/>
    <w:rsid w:val="000F011A"/>
    <w:rsid w:val="001015DD"/>
    <w:rsid w:val="00104700"/>
    <w:rsid w:val="00107603"/>
    <w:rsid w:val="0011479F"/>
    <w:rsid w:val="001149D5"/>
    <w:rsid w:val="00121A70"/>
    <w:rsid w:val="00123999"/>
    <w:rsid w:val="00123EB0"/>
    <w:rsid w:val="00126D32"/>
    <w:rsid w:val="00130F45"/>
    <w:rsid w:val="001338DE"/>
    <w:rsid w:val="001354D6"/>
    <w:rsid w:val="001432F1"/>
    <w:rsid w:val="00160FFA"/>
    <w:rsid w:val="001622EE"/>
    <w:rsid w:val="00176DFC"/>
    <w:rsid w:val="0018240D"/>
    <w:rsid w:val="001967B0"/>
    <w:rsid w:val="001A61DF"/>
    <w:rsid w:val="001A6344"/>
    <w:rsid w:val="001B26E0"/>
    <w:rsid w:val="001B7864"/>
    <w:rsid w:val="001C60CC"/>
    <w:rsid w:val="001E27B0"/>
    <w:rsid w:val="001F014A"/>
    <w:rsid w:val="001F1A3E"/>
    <w:rsid w:val="001F6155"/>
    <w:rsid w:val="00203CD1"/>
    <w:rsid w:val="00206179"/>
    <w:rsid w:val="00214614"/>
    <w:rsid w:val="002156FB"/>
    <w:rsid w:val="00252385"/>
    <w:rsid w:val="00255597"/>
    <w:rsid w:val="002564AD"/>
    <w:rsid w:val="00267616"/>
    <w:rsid w:val="0027117A"/>
    <w:rsid w:val="00273178"/>
    <w:rsid w:val="00274C86"/>
    <w:rsid w:val="0028310D"/>
    <w:rsid w:val="00284687"/>
    <w:rsid w:val="00292939"/>
    <w:rsid w:val="002A2933"/>
    <w:rsid w:val="002C2259"/>
    <w:rsid w:val="002E2F80"/>
    <w:rsid w:val="002E5981"/>
    <w:rsid w:val="003242A1"/>
    <w:rsid w:val="003362EF"/>
    <w:rsid w:val="00340B59"/>
    <w:rsid w:val="003567FB"/>
    <w:rsid w:val="00365A17"/>
    <w:rsid w:val="00373274"/>
    <w:rsid w:val="003E13A8"/>
    <w:rsid w:val="003E6475"/>
    <w:rsid w:val="00431D6A"/>
    <w:rsid w:val="00434CDE"/>
    <w:rsid w:val="00457E2A"/>
    <w:rsid w:val="0046595B"/>
    <w:rsid w:val="00466B89"/>
    <w:rsid w:val="00480378"/>
    <w:rsid w:val="00494CCE"/>
    <w:rsid w:val="00495097"/>
    <w:rsid w:val="00497C25"/>
    <w:rsid w:val="004B6017"/>
    <w:rsid w:val="004C08E5"/>
    <w:rsid w:val="004C2C1E"/>
    <w:rsid w:val="004D2405"/>
    <w:rsid w:val="004E6365"/>
    <w:rsid w:val="00513C26"/>
    <w:rsid w:val="0051622F"/>
    <w:rsid w:val="005300FD"/>
    <w:rsid w:val="0053687B"/>
    <w:rsid w:val="005424B0"/>
    <w:rsid w:val="0057103A"/>
    <w:rsid w:val="00581400"/>
    <w:rsid w:val="00581799"/>
    <w:rsid w:val="00590F7D"/>
    <w:rsid w:val="005C69FA"/>
    <w:rsid w:val="005E1CB6"/>
    <w:rsid w:val="005E4A1A"/>
    <w:rsid w:val="005E782A"/>
    <w:rsid w:val="005F161C"/>
    <w:rsid w:val="005F42C6"/>
    <w:rsid w:val="0060167A"/>
    <w:rsid w:val="00602B60"/>
    <w:rsid w:val="0060784E"/>
    <w:rsid w:val="00613F80"/>
    <w:rsid w:val="00614F33"/>
    <w:rsid w:val="00615C29"/>
    <w:rsid w:val="006229A9"/>
    <w:rsid w:val="00632134"/>
    <w:rsid w:val="006608A4"/>
    <w:rsid w:val="00685DDF"/>
    <w:rsid w:val="00686791"/>
    <w:rsid w:val="00696102"/>
    <w:rsid w:val="00696C40"/>
    <w:rsid w:val="006A321A"/>
    <w:rsid w:val="006A4E87"/>
    <w:rsid w:val="006D6E53"/>
    <w:rsid w:val="00701C47"/>
    <w:rsid w:val="00702D9C"/>
    <w:rsid w:val="0071036D"/>
    <w:rsid w:val="007175DE"/>
    <w:rsid w:val="007306A8"/>
    <w:rsid w:val="0073168F"/>
    <w:rsid w:val="007316CB"/>
    <w:rsid w:val="007354A4"/>
    <w:rsid w:val="007373F3"/>
    <w:rsid w:val="00763E09"/>
    <w:rsid w:val="0077019E"/>
    <w:rsid w:val="00774356"/>
    <w:rsid w:val="00775F5A"/>
    <w:rsid w:val="007A2DE9"/>
    <w:rsid w:val="007C4CA0"/>
    <w:rsid w:val="007C522C"/>
    <w:rsid w:val="007D254A"/>
    <w:rsid w:val="007E1CEC"/>
    <w:rsid w:val="007E3D80"/>
    <w:rsid w:val="007F2DC3"/>
    <w:rsid w:val="007F3E16"/>
    <w:rsid w:val="00807F69"/>
    <w:rsid w:val="00815179"/>
    <w:rsid w:val="0082272A"/>
    <w:rsid w:val="00851915"/>
    <w:rsid w:val="0086472A"/>
    <w:rsid w:val="008720E8"/>
    <w:rsid w:val="008A26D5"/>
    <w:rsid w:val="008C03ED"/>
    <w:rsid w:val="008C3DE7"/>
    <w:rsid w:val="008D4B30"/>
    <w:rsid w:val="008E4754"/>
    <w:rsid w:val="009120FA"/>
    <w:rsid w:val="00912D8A"/>
    <w:rsid w:val="00926A47"/>
    <w:rsid w:val="00933065"/>
    <w:rsid w:val="009450D3"/>
    <w:rsid w:val="00952E55"/>
    <w:rsid w:val="00982260"/>
    <w:rsid w:val="009841B8"/>
    <w:rsid w:val="0098779C"/>
    <w:rsid w:val="009917BF"/>
    <w:rsid w:val="009A5054"/>
    <w:rsid w:val="009B594C"/>
    <w:rsid w:val="009E1241"/>
    <w:rsid w:val="009E36D9"/>
    <w:rsid w:val="009E4179"/>
    <w:rsid w:val="009F4B5C"/>
    <w:rsid w:val="00A02CC9"/>
    <w:rsid w:val="00A25E15"/>
    <w:rsid w:val="00A2634A"/>
    <w:rsid w:val="00A36A3D"/>
    <w:rsid w:val="00A61EBF"/>
    <w:rsid w:val="00A64F31"/>
    <w:rsid w:val="00A66035"/>
    <w:rsid w:val="00A72BBE"/>
    <w:rsid w:val="00A75FF7"/>
    <w:rsid w:val="00AA5A9A"/>
    <w:rsid w:val="00AA6BA1"/>
    <w:rsid w:val="00AA723E"/>
    <w:rsid w:val="00AC618C"/>
    <w:rsid w:val="00AC7FDC"/>
    <w:rsid w:val="00B0389A"/>
    <w:rsid w:val="00B101EE"/>
    <w:rsid w:val="00B17648"/>
    <w:rsid w:val="00B179E3"/>
    <w:rsid w:val="00B23F7B"/>
    <w:rsid w:val="00B27900"/>
    <w:rsid w:val="00B3263B"/>
    <w:rsid w:val="00B40271"/>
    <w:rsid w:val="00B41DB2"/>
    <w:rsid w:val="00B50B05"/>
    <w:rsid w:val="00B8691E"/>
    <w:rsid w:val="00B9730F"/>
    <w:rsid w:val="00BC16B3"/>
    <w:rsid w:val="00BC4300"/>
    <w:rsid w:val="00BC4903"/>
    <w:rsid w:val="00BC527B"/>
    <w:rsid w:val="00BE2E1A"/>
    <w:rsid w:val="00C028AA"/>
    <w:rsid w:val="00C11008"/>
    <w:rsid w:val="00C20060"/>
    <w:rsid w:val="00C2490C"/>
    <w:rsid w:val="00C26968"/>
    <w:rsid w:val="00C307FB"/>
    <w:rsid w:val="00C335CF"/>
    <w:rsid w:val="00C3489E"/>
    <w:rsid w:val="00C51FEA"/>
    <w:rsid w:val="00C52005"/>
    <w:rsid w:val="00C60D84"/>
    <w:rsid w:val="00C91CBC"/>
    <w:rsid w:val="00CA4B71"/>
    <w:rsid w:val="00CD22D5"/>
    <w:rsid w:val="00CD72EA"/>
    <w:rsid w:val="00CE3D35"/>
    <w:rsid w:val="00CE6C18"/>
    <w:rsid w:val="00CF7A3D"/>
    <w:rsid w:val="00D03FEA"/>
    <w:rsid w:val="00D11C2C"/>
    <w:rsid w:val="00D23738"/>
    <w:rsid w:val="00D365B7"/>
    <w:rsid w:val="00D36BF0"/>
    <w:rsid w:val="00D566AC"/>
    <w:rsid w:val="00D6577A"/>
    <w:rsid w:val="00D72568"/>
    <w:rsid w:val="00D735ED"/>
    <w:rsid w:val="00D75E24"/>
    <w:rsid w:val="00D861D3"/>
    <w:rsid w:val="00D87ED3"/>
    <w:rsid w:val="00DA0E85"/>
    <w:rsid w:val="00DA1FCA"/>
    <w:rsid w:val="00DA5CD9"/>
    <w:rsid w:val="00DB0B6E"/>
    <w:rsid w:val="00DB1EBE"/>
    <w:rsid w:val="00DB7E1F"/>
    <w:rsid w:val="00DD621C"/>
    <w:rsid w:val="00DD7028"/>
    <w:rsid w:val="00DE30E9"/>
    <w:rsid w:val="00DF32B8"/>
    <w:rsid w:val="00DF7317"/>
    <w:rsid w:val="00E17234"/>
    <w:rsid w:val="00E35B1D"/>
    <w:rsid w:val="00E42D46"/>
    <w:rsid w:val="00E4670A"/>
    <w:rsid w:val="00E525D1"/>
    <w:rsid w:val="00E64470"/>
    <w:rsid w:val="00E670F4"/>
    <w:rsid w:val="00E90942"/>
    <w:rsid w:val="00E95F48"/>
    <w:rsid w:val="00EA5163"/>
    <w:rsid w:val="00EB7943"/>
    <w:rsid w:val="00ED7B5D"/>
    <w:rsid w:val="00EE0824"/>
    <w:rsid w:val="00EE2119"/>
    <w:rsid w:val="00EF56BB"/>
    <w:rsid w:val="00F1741F"/>
    <w:rsid w:val="00F178A6"/>
    <w:rsid w:val="00F317BF"/>
    <w:rsid w:val="00F31C27"/>
    <w:rsid w:val="00F33933"/>
    <w:rsid w:val="00F35CEA"/>
    <w:rsid w:val="00F36982"/>
    <w:rsid w:val="00F448EC"/>
    <w:rsid w:val="00F63624"/>
    <w:rsid w:val="00F64255"/>
    <w:rsid w:val="00F647B6"/>
    <w:rsid w:val="00F65F11"/>
    <w:rsid w:val="00F733EE"/>
    <w:rsid w:val="00F74A05"/>
    <w:rsid w:val="00F773E2"/>
    <w:rsid w:val="00F90D72"/>
    <w:rsid w:val="00F92EF0"/>
    <w:rsid w:val="00FA04EB"/>
    <w:rsid w:val="00FD0A7D"/>
    <w:rsid w:val="00FD250F"/>
    <w:rsid w:val="00FF4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2C6CBD2-F658-451F-B81A-4ED41E6097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B179E3"/>
    <w:pPr>
      <w:numPr>
        <w:numId w:val="2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B179E3"/>
    <w:pPr>
      <w:pageBreakBefore/>
      <w:numPr>
        <w:ilvl w:val="1"/>
        <w:numId w:val="2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B179E3"/>
    <w:pPr>
      <w:numPr>
        <w:ilvl w:val="2"/>
        <w:numId w:val="2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E3D3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E3D3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E3D3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E3D3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E3D35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E3D3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B179E3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B179E3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B179E3"/>
    <w:rPr>
      <w:rFonts w:ascii="Calibri" w:eastAsia="Calibri" w:hAnsi="Calibri" w:cs="Calibri"/>
      <w:b/>
      <w:i/>
      <w:color w:val="980000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B179E3"/>
  </w:style>
  <w:style w:type="table" w:styleId="TableGrid">
    <w:name w:val="Table Grid"/>
    <w:basedOn w:val="TableNormal"/>
    <w:uiPriority w:val="39"/>
    <w:rsid w:val="00B179E3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179E3"/>
    <w:pPr>
      <w:ind w:left="720"/>
      <w:contextualSpacing/>
    </w:pPr>
    <w:rPr>
      <w:rFonts w:ascii="Times New Roman" w:hAnsi="Times New Roman"/>
    </w:rPr>
  </w:style>
  <w:style w:type="paragraph" w:customStyle="1" w:styleId="TableParagraph">
    <w:name w:val="Table Paragraph"/>
    <w:basedOn w:val="Normal"/>
    <w:uiPriority w:val="1"/>
    <w:qFormat/>
    <w:rsid w:val="00B179E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179E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B179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179E3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179E3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B179E3"/>
    <w:pPr>
      <w:numPr>
        <w:numId w:val="3"/>
      </w:numPr>
      <w:spacing w:after="0" w:line="240" w:lineRule="auto"/>
      <w:jc w:val="center"/>
    </w:pPr>
    <w:rPr>
      <w:rFonts w:ascii="Calibri" w:hAnsi="Calibri"/>
      <w:i/>
      <w:color w:val="000000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B179E3"/>
    <w:rPr>
      <w:rFonts w:ascii="Calibri" w:hAnsi="Calibri"/>
      <w:i/>
      <w:color w:val="000000"/>
      <w:sz w:val="24"/>
      <w:szCs w:val="24"/>
    </w:rPr>
  </w:style>
  <w:style w:type="paragraph" w:customStyle="1" w:styleId="4Hotng">
    <w:name w:val="4) Hoạt động"/>
    <w:next w:val="Normal"/>
    <w:qFormat/>
    <w:rsid w:val="00B179E3"/>
    <w:pPr>
      <w:numPr>
        <w:ilvl w:val="3"/>
        <w:numId w:val="2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B179E3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B179E3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B179E3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  <w:sz w:val="24"/>
    </w:rPr>
  </w:style>
  <w:style w:type="character" w:customStyle="1" w:styleId="pnChar">
    <w:name w:val="Đáp án Char"/>
    <w:basedOn w:val="DefaultParagraphFont"/>
    <w:link w:val="pn"/>
    <w:rsid w:val="00B179E3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B179E3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B179E3"/>
    <w:pPr>
      <w:numPr>
        <w:ilvl w:val="7"/>
        <w:numId w:val="2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  <w:sz w:val="24"/>
    </w:rPr>
  </w:style>
  <w:style w:type="character" w:customStyle="1" w:styleId="5BitpChar">
    <w:name w:val="5) Bài tập Char"/>
    <w:basedOn w:val="DefaultParagraphFont"/>
    <w:link w:val="5Bitp"/>
    <w:rsid w:val="00B179E3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79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9E3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qFormat/>
    <w:rsid w:val="00987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C4903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BC4903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link w:val="QuestionChar"/>
    <w:qFormat/>
    <w:rsid w:val="00696C40"/>
    <w:rPr>
      <w:rFonts w:ascii="Times New Roman" w:eastAsia="Calibri" w:hAnsi="Times New Roman" w:cs="Times New Roman"/>
      <w:sz w:val="24"/>
    </w:rPr>
  </w:style>
  <w:style w:type="character" w:customStyle="1" w:styleId="QuestionChar">
    <w:name w:val="Question Char"/>
    <w:link w:val="Question"/>
    <w:rsid w:val="00696C40"/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96C40"/>
    <w:rPr>
      <w:rFonts w:ascii="Times New Roman" w:hAnsi="Times New Roman"/>
    </w:rPr>
  </w:style>
  <w:style w:type="paragraph" w:styleId="NormalWeb">
    <w:name w:val="Normal (Web)"/>
    <w:basedOn w:val="Normal"/>
    <w:uiPriority w:val="99"/>
    <w:unhideWhenUsed/>
    <w:rsid w:val="00696C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E3D35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E3D35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E3D35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E3D3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E3D3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E3D3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CE3D35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CE3D35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CE3D3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E3D3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table" w:customStyle="1" w:styleId="TableGrid4">
    <w:name w:val="Table Grid4"/>
    <w:basedOn w:val="TableNormal"/>
    <w:next w:val="TableGrid"/>
    <w:uiPriority w:val="39"/>
    <w:rsid w:val="00F773E2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27117A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rsid w:val="002711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4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image" Target="media/image7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e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101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2.bin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5.wmf"/><Relationship Id="rId19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3.bin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4978A2-413B-442F-9B63-5061830C2C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6</TotalTime>
  <Pages>8</Pages>
  <Words>1505</Words>
  <Characters>8585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11T02:15:00Z</cp:lastPrinted>
  <dcterms:created xsi:type="dcterms:W3CDTF">2023-12-08T14:49:00Z</dcterms:created>
  <dcterms:modified xsi:type="dcterms:W3CDTF">2024-08-13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